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371F" w:rsidRDefault="00DA371F">
      <w:pPr>
        <w:tabs>
          <w:tab w:val="left" w:pos="1332"/>
        </w:tabs>
        <w:jc w:val="center"/>
        <w:rPr>
          <w:rFonts w:ascii="Times New Roman" w:hAnsi="Times New Roman"/>
          <w:b/>
          <w:bCs/>
        </w:rPr>
      </w:pPr>
      <w:r>
        <w:rPr>
          <w:rFonts w:ascii="Times New Roman" w:hAnsi="Times New Roman"/>
          <w:b/>
          <w:bCs/>
        </w:rPr>
        <w:t xml:space="preserve">Physics 20 - Lesson </w:t>
      </w:r>
      <w:r w:rsidR="00495ECB">
        <w:rPr>
          <w:rFonts w:ascii="Times New Roman" w:hAnsi="Times New Roman"/>
          <w:b/>
          <w:bCs/>
        </w:rPr>
        <w:t>5</w:t>
      </w:r>
    </w:p>
    <w:p w:rsidR="00DA371F" w:rsidRDefault="00DA371F">
      <w:pPr>
        <w:tabs>
          <w:tab w:val="left" w:pos="2232"/>
        </w:tabs>
        <w:jc w:val="center"/>
        <w:rPr>
          <w:rFonts w:ascii="Times New Roman" w:hAnsi="Times New Roman"/>
          <w:b/>
          <w:bCs/>
        </w:rPr>
      </w:pPr>
      <w:r>
        <w:rPr>
          <w:rFonts w:ascii="Times New Roman" w:hAnsi="Times New Roman"/>
          <w:b/>
          <w:bCs/>
        </w:rPr>
        <w:t>Acceleration Graph Analysis</w:t>
      </w:r>
      <w:r w:rsidR="007D2C25">
        <w:rPr>
          <w:rFonts w:ascii="Times New Roman" w:hAnsi="Times New Roman"/>
          <w:b/>
          <w:bCs/>
        </w:rPr>
        <w:t xml:space="preserve"> </w:t>
      </w:r>
      <w:bookmarkStart w:id="0" w:name="_GoBack"/>
      <w:bookmarkEnd w:id="0"/>
      <w:r>
        <w:rPr>
          <w:rFonts w:ascii="Times New Roman" w:hAnsi="Times New Roman"/>
          <w:b/>
          <w:bCs/>
        </w:rPr>
        <w:t>– Answer Key</w:t>
      </w:r>
    </w:p>
    <w:p w:rsidR="00DA371F" w:rsidRDefault="00DA371F">
      <w:pPr>
        <w:tabs>
          <w:tab w:val="left" w:pos="504"/>
        </w:tabs>
        <w:jc w:val="right"/>
        <w:rPr>
          <w:rFonts w:ascii="Times New Roman" w:hAnsi="Times New Roman"/>
        </w:rPr>
      </w:pPr>
      <w:r>
        <w:rPr>
          <w:rFonts w:ascii="Times New Roman" w:hAnsi="Times New Roman"/>
        </w:rPr>
        <w:t>/</w:t>
      </w:r>
      <w:r w:rsidR="007D5768">
        <w:rPr>
          <w:rFonts w:ascii="Times New Roman" w:hAnsi="Times New Roman"/>
        </w:rPr>
        <w:t>5</w:t>
      </w:r>
      <w:r w:rsidR="00E77E09">
        <w:rPr>
          <w:rFonts w:ascii="Times New Roman" w:hAnsi="Times New Roman"/>
        </w:rPr>
        <w:t>5</w:t>
      </w:r>
    </w:p>
    <w:p w:rsidR="00DA371F" w:rsidRDefault="00DA371F">
      <w:pPr>
        <w:tabs>
          <w:tab w:val="left" w:pos="504"/>
        </w:tabs>
      </w:pPr>
    </w:p>
    <w:p w:rsidR="00DA371F" w:rsidRDefault="00DA371F">
      <w:pPr>
        <w:tabs>
          <w:tab w:val="left" w:pos="504"/>
        </w:tabs>
        <w:spacing w:line="360" w:lineRule="atLeast"/>
        <w:ind w:left="504" w:hanging="504"/>
      </w:pPr>
      <w:r>
        <w:t>1.</w:t>
      </w:r>
      <w:r>
        <w:tab/>
        <w:t xml:space="preserve">For each of the following graphs, </w:t>
      </w:r>
      <w:r>
        <w:rPr>
          <w:u w:val="single"/>
        </w:rPr>
        <w:t>describe</w:t>
      </w:r>
      <w:r>
        <w:t xml:space="preserve"> the motion involved and then </w:t>
      </w:r>
      <w:r>
        <w:rPr>
          <w:u w:val="single"/>
        </w:rPr>
        <w:t>sketch</w:t>
      </w:r>
      <w:r>
        <w:t xml:space="preserve"> the missing graph.</w:t>
      </w:r>
    </w:p>
    <w:p w:rsidR="00DA371F" w:rsidRDefault="00863C90">
      <w:pPr>
        <w:tabs>
          <w:tab w:val="left" w:pos="504"/>
        </w:tabs>
        <w:spacing w:line="360" w:lineRule="atLeast"/>
        <w:ind w:left="504" w:hanging="504"/>
      </w:pPr>
      <w:r>
        <w:rPr>
          <w:noProof/>
          <w:sz w:val="20"/>
          <w:lang w:val="en-US"/>
        </w:rPr>
        <w:pict>
          <v:group id="_x0000_s4708" style="position:absolute;left:0;text-align:left;margin-left:283.05pt;margin-top:12.3pt;width:3in;height:117pt;z-index:25" coordorigin="7101,2524" coordsize="4320,2340">
            <v:line id="_x0000_s4693" style="position:absolute" from="7101,4324" to="8181,4324" strokeweight="2.25pt"/>
            <v:line id="_x0000_s4694" style="position:absolute" from="8181,4324" to="8181,4864"/>
            <v:line id="_x0000_s4695" style="position:absolute" from="8181,4864" to="9801,4864" strokeweight="2.25pt"/>
            <v:shapetype id="_x0000_t202" coordsize="21600,21600" o:spt="202" path="m,l,21600r21600,l21600,xe">
              <v:stroke joinstyle="miter"/>
              <v:path gradientshapeok="t" o:connecttype="rect"/>
            </v:shapetype>
            <v:shape id="_x0000_s4696" type="#_x0000_t202" style="position:absolute;left:8181;top:2884;width:3240;height:900" filled="f" stroked="f">
              <v:textbox>
                <w:txbxContent>
                  <w:p w:rsidR="00DA371F" w:rsidRDefault="00DA371F">
                    <w:pPr>
                      <w:rPr>
                        <w:sz w:val="20"/>
                      </w:rPr>
                    </w:pPr>
                    <w:r>
                      <w:rPr>
                        <w:sz w:val="20"/>
                      </w:rPr>
                      <w:t>The object  starts with constant (+) velocity and then undergoes (-) acceleration</w:t>
                    </w:r>
                  </w:p>
                </w:txbxContent>
              </v:textbox>
            </v:shape>
            <v:shape id="_x0000_s4698" type="#_x0000_t202" style="position:absolute;left:10341;top:2524;width:559;height:42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3.3pt;height:12.7pt">
                          <v:imagedata r:id="rId8" o:title="checkmark"/>
                        </v:shape>
                      </w:pict>
                    </w:r>
                  </w:p>
                </w:txbxContent>
              </v:textbox>
            </v:shape>
            <v:shape id="_x0000_s4699" type="#_x0000_t202" style="position:absolute;left:9621;top:3964;width:559;height:42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40" type="#_x0000_t75" style="width:13.3pt;height:12.7pt">
                          <v:imagedata r:id="rId8" o:title="checkmark"/>
                        </v:shape>
                      </w:pict>
                    </w:r>
                  </w:p>
                </w:txbxContent>
              </v:textbox>
            </v:shape>
          </v:group>
        </w:pict>
      </w:r>
    </w:p>
    <w:p w:rsidR="00DA371F" w:rsidRDefault="00863C90">
      <w:pPr>
        <w:tabs>
          <w:tab w:val="left" w:pos="504"/>
        </w:tabs>
        <w:spacing w:line="360" w:lineRule="atLeast"/>
        <w:ind w:left="504" w:hanging="504"/>
      </w:pPr>
      <w:r>
        <w:rPr>
          <w:noProof/>
          <w:sz w:val="20"/>
          <w:lang w:val="en-US"/>
        </w:rPr>
        <w:pict>
          <v:group id="_x0000_s4675" style="position:absolute;left:0;text-align:left;margin-left:21.6pt;margin-top:13.65pt;width:187.25pt;height:136.85pt;z-index:6" coordorigin="1872,2061" coordsize="3745,2737">
            <v:line id="_x0000_s1503" style="position:absolute" from="2304,2061" to="2305,4798" o:allowincell="f" strokeweight="1pt"/>
            <v:line id="_x0000_s1518" style="position:absolute" from="2304,3413" to="5617,3414" o:allowincell="f" strokeweight="1pt"/>
            <v:rect id="_x0000_s1564" style="position:absolute;left:1872;top:2276;width:289;height:865" o:allowincell="f" strokecolor="white" strokeweight="1pt">
              <v:textbox inset="0,0,0,0">
                <w:txbxContent>
                  <w:p w:rsidR="00DA371F" w:rsidRDefault="00DA371F">
                    <w:r>
                      <w:t>A.</w:t>
                    </w:r>
                  </w:p>
                  <w:p w:rsidR="00DA371F" w:rsidRDefault="00DA371F"/>
                  <w:p w:rsidR="00DA371F" w:rsidRDefault="00DA371F">
                    <w:r>
                      <w:rPr>
                        <w:position w:val="-4"/>
                      </w:rPr>
                      <w:object w:dxaOrig="200" w:dyaOrig="279">
                        <v:shape id="_x0000_i1041" type="#_x0000_t75" style="width:9.7pt;height:14.5pt" o:ole="" fillcolor="window">
                          <v:imagedata r:id="rId9" o:title=""/>
                        </v:shape>
                        <o:OLEObject Type="Embed" ProgID="Equation.3" ShapeID="_x0000_i1041" DrawAspect="Content" ObjectID="_1523957245" r:id="rId10"/>
                      </w:object>
                    </w:r>
                  </w:p>
                </w:txbxContent>
              </v:textbox>
            </v:rect>
            <v:line id="_x0000_s1631" style="position:absolute" from="2304,2549" to="3457,2550" o:allowincell="f" strokeweight="2pt"/>
            <v:line id="_x0000_s1660" style="position:absolute" from="3456,2549" to="5185,3414" o:allowincell="f" strokeweight="2pt"/>
          </v:group>
        </w:pict>
      </w:r>
    </w:p>
    <w:p w:rsidR="00DA371F" w:rsidRDefault="00863C90">
      <w:pPr>
        <w:tabs>
          <w:tab w:val="left" w:pos="504"/>
        </w:tabs>
        <w:spacing w:line="360" w:lineRule="atLeast"/>
        <w:ind w:left="504" w:hanging="504"/>
      </w:pPr>
      <w:r>
        <w:rPr>
          <w:noProof/>
          <w:sz w:val="20"/>
          <w:lang w:val="en-US"/>
        </w:rPr>
        <w:pict>
          <v:group id="_x0000_s4674" style="position:absolute;left:0;text-align:left;margin-left:256.05pt;margin-top:3.3pt;width:187.25pt;height:136.85pt;z-index:24" coordorigin="6624,2205" coordsize="3745,2737">
            <v:line id="_x0000_s1533" style="position:absolute" from="7200,2205" to="7201,4942" o:allowincell="f" strokeweight="1pt"/>
            <v:line id="_x0000_s1549" style="position:absolute" from="7200,3501" to="10369,3502" o:allowincell="f" strokeweight="1pt"/>
            <v:rect id="_x0000_s1674" style="position:absolute;left:6624;top:2837;width:289;height:577" o:allowincell="f" filled="f" stroked="f" strokeweight="0">
              <v:textbox inset="0,0,0,0">
                <w:txbxContent>
                  <w:p w:rsidR="00DA371F" w:rsidRDefault="00DA371F">
                    <w:r>
                      <w:rPr>
                        <w:position w:val="-4"/>
                      </w:rPr>
                      <w:object w:dxaOrig="200" w:dyaOrig="279">
                        <v:shape id="_x0000_i1042" type="#_x0000_t75" style="width:9.7pt;height:14.5pt" o:ole="" fillcolor="window">
                          <v:imagedata r:id="rId11" o:title=""/>
                        </v:shape>
                        <o:OLEObject Type="Embed" ProgID="Equation.3" ShapeID="_x0000_i1042" DrawAspect="Content" ObjectID="_1523957246" r:id="rId12"/>
                      </w:object>
                    </w:r>
                  </w:p>
                </w:txbxContent>
              </v:textbox>
            </v:rect>
          </v:group>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01" type="#_x0000_t202" style="position:absolute;left:0;text-align:left;margin-left:-13.95pt;margin-top:12.3pt;width:27pt;height:27pt;z-index:26" filled="f" stroked="f">
            <v:textbox>
              <w:txbxContent>
                <w:p w:rsidR="00DA371F" w:rsidRDefault="00DA371F">
                  <w:r>
                    <w:t>/2</w:t>
                  </w:r>
                </w:p>
              </w:txbxContent>
            </v:textbox>
          </v:shape>
        </w:pict>
      </w:r>
      <w:r>
        <w:rPr>
          <w:noProof/>
        </w:rPr>
        <w:pict>
          <v:rect id="_x0000_s1583" style="position:absolute;left:0;text-align:left;margin-left:208.8pt;margin-top:13.65pt;width:50.45pt;height:21.65pt;z-index:2" o:allowincell="f" strokecolor="white" strokeweight="1pt">
            <v:textbox inset="0,0,0,0">
              <w:txbxContent>
                <w:p w:rsidR="00DA371F" w:rsidRDefault="00DA371F">
                  <w:r>
                    <w:t>t</w:t>
                  </w:r>
                </w:p>
              </w:txbxContent>
            </v:textbox>
          </v:rect>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14" type="#_x0000_t202" style="position:absolute;left:0;text-align:left;margin-left:445.05pt;margin-top:3.3pt;width:27.95pt;height:21.35pt;z-index:3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43" type="#_x0000_t75" style="width:13.3pt;height:12.7pt">
                        <v:imagedata r:id="rId8" o:title="checkmark"/>
                      </v:shape>
                    </w:pict>
                  </w:r>
                </w:p>
              </w:txbxContent>
            </v:textbox>
          </v:shape>
        </w:pict>
      </w:r>
      <w:r>
        <w:rPr>
          <w:noProof/>
          <w:sz w:val="20"/>
          <w:lang w:val="en-US"/>
        </w:rPr>
        <w:pict>
          <v:group id="_x0000_s4678" style="position:absolute;left:0;text-align:left;margin-left:21.6pt;margin-top:13.65pt;width:207.45pt;height:136.85pt;z-index:13" coordorigin="1872,5661" coordsize="4149,2737">
            <v:rect id="_x0000_s1584" style="position:absolute;left:5616;top:7101;width:405;height:433" strokecolor="white" strokeweight="1pt">
              <v:textbox inset="0,0,0,0">
                <w:txbxContent>
                  <w:p w:rsidR="00DA371F" w:rsidRDefault="00DA371F">
                    <w:r>
                      <w:t>t</w:t>
                    </w:r>
                  </w:p>
                </w:txbxContent>
              </v:textbox>
            </v:rect>
            <v:line id="_x0000_s1504" style="position:absolute" from="2304,5661" to="2305,8398" strokeweight="1pt"/>
            <v:line id="_x0000_s1519" style="position:absolute" from="2304,7157" to="5617,7158" strokeweight="1pt"/>
            <v:rect id="_x0000_s1565" style="position:absolute;left:1872;top:5876;width:289;height:865" strokecolor="white" strokeweight="1pt">
              <v:textbox inset="0,0,0,0">
                <w:txbxContent>
                  <w:p w:rsidR="00DA371F" w:rsidRDefault="00DA371F">
                    <w:r>
                      <w:t>B.</w:t>
                    </w:r>
                  </w:p>
                  <w:p w:rsidR="00DA371F" w:rsidRDefault="00DA371F"/>
                  <w:p w:rsidR="00DA371F" w:rsidRDefault="00DA371F">
                    <w:r>
                      <w:rPr>
                        <w:position w:val="-6"/>
                      </w:rPr>
                      <w:object w:dxaOrig="200" w:dyaOrig="340">
                        <v:shape id="_x0000_i1044" type="#_x0000_t75" style="width:9.7pt;height:17.55pt" o:ole="" fillcolor="window">
                          <v:imagedata r:id="rId13" o:title=""/>
                        </v:shape>
                        <o:OLEObject Type="Embed" ProgID="Equation.3" ShapeID="_x0000_i1044" DrawAspect="Content" ObjectID="_1523957247" r:id="rId14"/>
                      </w:object>
                    </w:r>
                  </w:p>
                </w:txbxContent>
              </v:textbox>
            </v:rect>
            <v:line id="_x0000_s1618" style="position:absolute" from="2304,6005" to="3457,6006" strokeweight="2pt"/>
            <v:line id="_x0000_s1714" style="position:absolute" from="3456,6005" to="5185,7158" strokeweight="2pt"/>
          </v:group>
        </w:pict>
      </w:r>
    </w:p>
    <w:p w:rsidR="00DA371F" w:rsidRDefault="00863C90">
      <w:pPr>
        <w:tabs>
          <w:tab w:val="left" w:pos="504"/>
        </w:tabs>
        <w:spacing w:line="360" w:lineRule="atLeast"/>
        <w:ind w:left="504" w:hanging="504"/>
      </w:pPr>
      <w:r>
        <w:rPr>
          <w:noProof/>
          <w:sz w:val="20"/>
          <w:lang w:val="en-US"/>
        </w:rPr>
        <w:pict>
          <v:shape id="_x0000_s4713" type="#_x0000_t202" style="position:absolute;left:0;text-align:left;margin-left:337.05pt;margin-top:3.3pt;width:162pt;height:45pt;z-index:36" filled="f" stroked="f">
            <v:textbox>
              <w:txbxContent>
                <w:p w:rsidR="00DA371F" w:rsidRDefault="00DA371F">
                  <w:pPr>
                    <w:rPr>
                      <w:sz w:val="20"/>
                    </w:rPr>
                  </w:pPr>
                  <w:r>
                    <w:rPr>
                      <w:sz w:val="20"/>
                    </w:rPr>
                    <w:t>The object  starts at rest and then undergoes (-) constant velocity</w:t>
                  </w:r>
                </w:p>
              </w:txbxContent>
            </v:textbox>
          </v:shape>
        </w:pict>
      </w:r>
      <w:r>
        <w:rPr>
          <w:noProof/>
          <w:sz w:val="20"/>
          <w:lang w:val="en-US"/>
        </w:rPr>
        <w:pict>
          <v:group id="_x0000_s4679" style="position:absolute;left:0;text-align:left;margin-left:256.05pt;margin-top:12.3pt;width:187.25pt;height:136.85pt;z-index:39" coordorigin="6624,5877" coordsize="3745,2737">
            <v:line id="_x0000_s1534" style="position:absolute" from="7200,5877" to="7201,8614" o:allowincell="f" strokeweight="1pt"/>
            <v:line id="_x0000_s1550" style="position:absolute" from="7200,7101" to="10369,7102" o:allowincell="f" strokeweight="1pt"/>
            <v:rect id="_x0000_s1687" style="position:absolute;left:6624;top:6581;width:200;height:279" o:allowincell="f" filled="f" stroked="f" strokeweight="0">
              <v:textbox inset="0,0,0,0">
                <w:txbxContent>
                  <w:p w:rsidR="00DA371F" w:rsidRDefault="00DA371F">
                    <w:r>
                      <w:rPr>
                        <w:position w:val="-4"/>
                      </w:rPr>
                      <w:object w:dxaOrig="200" w:dyaOrig="279">
                        <v:shape id="_x0000_i1045" type="#_x0000_t75" style="width:9.7pt;height:14.5pt" o:ole="" fillcolor="window">
                          <v:imagedata r:id="rId9" o:title=""/>
                        </v:shape>
                        <o:OLEObject Type="Embed" ProgID="Equation.3" ShapeID="_x0000_i1045" DrawAspect="Content" ObjectID="_1523957248" r:id="rId15"/>
                      </w:object>
                    </w:r>
                  </w:p>
                </w:txbxContent>
              </v:textbox>
            </v:rect>
          </v:group>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15" type="#_x0000_t202" style="position:absolute;left:0;text-align:left;margin-left:409.05pt;margin-top:3.3pt;width:27.95pt;height:21.35pt;z-index:38;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46" type="#_x0000_t75" style="width:13.3pt;height:12.7pt">
                        <v:imagedata r:id="rId8" o:title="checkmark"/>
                      </v:shape>
                    </w:pict>
                  </w:r>
                </w:p>
              </w:txbxContent>
            </v:textbox>
          </v:shape>
        </w:pict>
      </w:r>
      <w:r>
        <w:rPr>
          <w:noProof/>
          <w:sz w:val="20"/>
          <w:lang w:val="en-US"/>
        </w:rPr>
        <w:pict>
          <v:shape id="_x0000_s4702" type="#_x0000_t202" style="position:absolute;left:0;text-align:left;margin-left:-13.95pt;margin-top:12.3pt;width:27pt;height:27pt;z-index:27" filled="f" stroked="f">
            <v:textbox>
              <w:txbxContent>
                <w:p w:rsidR="00DA371F" w:rsidRDefault="00DA371F">
                  <w:r>
                    <w:t>/2</w:t>
                  </w:r>
                </w:p>
              </w:txbxContent>
            </v:textbox>
          </v:shape>
        </w:pict>
      </w:r>
    </w:p>
    <w:p w:rsidR="00DA371F" w:rsidRDefault="00863C90">
      <w:pPr>
        <w:tabs>
          <w:tab w:val="left" w:pos="504"/>
        </w:tabs>
        <w:spacing w:line="360" w:lineRule="atLeast"/>
        <w:ind w:left="504" w:hanging="504"/>
      </w:pPr>
      <w:r>
        <w:rPr>
          <w:noProof/>
          <w:sz w:val="20"/>
          <w:lang w:val="en-US"/>
        </w:rPr>
        <w:pict>
          <v:line id="_x0000_s4711" style="position:absolute;left:0;text-align:left;z-index:34" from="337.05pt,3.3pt" to="337.05pt,30.3pt"/>
        </w:pict>
      </w:r>
      <w:r>
        <w:rPr>
          <w:noProof/>
          <w:sz w:val="20"/>
          <w:lang w:val="en-US"/>
        </w:rPr>
        <w:pict>
          <v:line id="_x0000_s4710" style="position:absolute;left:0;text-align:left;z-index:33" from="283.05pt,3.3pt" to="337.05pt,3.3pt" strokeweight="2.25pt"/>
        </w:pict>
      </w:r>
    </w:p>
    <w:p w:rsidR="00DA371F" w:rsidRDefault="00863C90">
      <w:pPr>
        <w:tabs>
          <w:tab w:val="left" w:pos="504"/>
        </w:tabs>
        <w:spacing w:line="360" w:lineRule="atLeast"/>
        <w:ind w:left="504" w:hanging="504"/>
      </w:pPr>
      <w:r>
        <w:rPr>
          <w:noProof/>
          <w:sz w:val="20"/>
          <w:lang w:val="en-US"/>
        </w:rPr>
        <w:pict>
          <v:line id="_x0000_s4712" style="position:absolute;left:0;text-align:left;z-index:35" from="337.05pt,12.3pt" to="418.05pt,12.3pt" strokeweight="2.25pt"/>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18" type="#_x0000_t202" style="position:absolute;left:0;text-align:left;margin-left:418.05pt;margin-top:12.3pt;width:27.95pt;height:21.35pt;z-index:42;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47" type="#_x0000_t75" style="width:13.3pt;height:12.7pt">
                        <v:imagedata r:id="rId8" o:title="checkmark"/>
                      </v:shape>
                    </w:pict>
                  </w:r>
                </w:p>
              </w:txbxContent>
            </v:textbox>
          </v:shape>
        </w:pict>
      </w:r>
    </w:p>
    <w:p w:rsidR="00DA371F" w:rsidRDefault="00863C90">
      <w:pPr>
        <w:tabs>
          <w:tab w:val="left" w:pos="504"/>
        </w:tabs>
        <w:spacing w:line="360" w:lineRule="atLeast"/>
        <w:ind w:left="504" w:hanging="504"/>
      </w:pPr>
      <w:r>
        <w:rPr>
          <w:noProof/>
          <w:sz w:val="20"/>
          <w:lang w:val="en-US"/>
        </w:rPr>
        <w:pict>
          <v:shape id="_x0000_s4716" type="#_x0000_t202" style="position:absolute;left:0;text-align:left;margin-left:310.05pt;margin-top:12.3pt;width:135pt;height:45pt;z-index:40" filled="f" stroked="f">
            <v:textbox>
              <w:txbxContent>
                <w:p w:rsidR="00DA371F" w:rsidRDefault="00DA371F">
                  <w:pPr>
                    <w:rPr>
                      <w:sz w:val="20"/>
                    </w:rPr>
                  </w:pPr>
                  <w:r>
                    <w:rPr>
                      <w:sz w:val="20"/>
                    </w:rPr>
                    <w:t>The object starts at rest and then accelerates in the (-) direction</w:t>
                  </w:r>
                </w:p>
              </w:txbxContent>
            </v:textbox>
          </v:shape>
        </w:pict>
      </w:r>
      <w:r>
        <w:rPr>
          <w:noProof/>
          <w:sz w:val="20"/>
          <w:lang w:val="en-US"/>
        </w:rPr>
        <w:pict>
          <v:group id="_x0000_s4680" style="position:absolute;left:0;text-align:left;margin-left:256.05pt;margin-top:12.3pt;width:187.25pt;height:136.85pt;z-index:23" coordorigin="6624,5877" coordsize="3745,2737">
            <v:line id="_x0000_s4681" style="position:absolute" from="7200,5877" to="7201,8614" o:allowincell="f" strokeweight="1pt"/>
            <v:line id="_x0000_s4682" style="position:absolute" from="7200,7101" to="10369,7102" o:allowincell="f" strokeweight="1pt"/>
            <v:rect id="_x0000_s4683" style="position:absolute;left:6624;top:6581;width:200;height:279" o:allowincell="f" filled="f" stroked="f" strokeweight="0">
              <v:textbox inset="0,0,0,0">
                <w:txbxContent>
                  <w:p w:rsidR="00DA371F" w:rsidRDefault="00DA371F">
                    <w:r>
                      <w:rPr>
                        <w:position w:val="-4"/>
                      </w:rPr>
                      <w:object w:dxaOrig="200" w:dyaOrig="279">
                        <v:shape id="_x0000_i1048" type="#_x0000_t75" style="width:9.7pt;height:14.5pt" o:ole="" fillcolor="window">
                          <v:imagedata r:id="rId9" o:title=""/>
                        </v:shape>
                        <o:OLEObject Type="Embed" ProgID="Equation.3" ShapeID="_x0000_i1048" DrawAspect="Content" ObjectID="_1523957249" r:id="rId16"/>
                      </w:object>
                    </w:r>
                  </w:p>
                </w:txbxContent>
              </v:textbox>
            </v:rect>
          </v:group>
        </w:pict>
      </w:r>
      <w:r>
        <w:rPr>
          <w:noProof/>
          <w:sz w:val="20"/>
          <w:lang w:val="en-US"/>
        </w:rPr>
        <w:pict>
          <v:group id="_x0000_s4684" style="position:absolute;left:0;text-align:left;margin-left:22.05pt;margin-top:9.8pt;width:237.65pt;height:136.9pt;z-index:21" coordorigin="1872,9476" coordsize="4753,2738">
            <v:line id="_x0000_s1505" style="position:absolute" from="2304,9477" to="2305,12214" o:allowincell="f" strokeweight="1pt"/>
            <v:line id="_x0000_s1520" style="position:absolute" from="2304,10757" to="5617,10758" o:allowincell="f" strokeweight="1pt"/>
            <v:rect id="_x0000_s1566" style="position:absolute;left:1872;top:9476;width:289;height:865" o:allowincell="f" strokecolor="white" strokeweight="1pt">
              <v:textbox inset="0,0,0,0">
                <w:txbxContent>
                  <w:p w:rsidR="00DA371F" w:rsidRDefault="00DA371F">
                    <w:r>
                      <w:t>C.</w:t>
                    </w:r>
                  </w:p>
                  <w:p w:rsidR="00DA371F" w:rsidRDefault="00DA371F"/>
                  <w:p w:rsidR="00DA371F" w:rsidRDefault="00DA371F">
                    <w:r>
                      <w:rPr>
                        <w:position w:val="-6"/>
                      </w:rPr>
                      <w:object w:dxaOrig="200" w:dyaOrig="340">
                        <v:shape id="_x0000_i1049" type="#_x0000_t75" style="width:9.7pt;height:17.55pt" o:ole="" fillcolor="window">
                          <v:imagedata r:id="rId13" o:title=""/>
                        </v:shape>
                        <o:OLEObject Type="Embed" ProgID="Equation.3" ShapeID="_x0000_i1049" DrawAspect="Content" ObjectID="_1523957250" r:id="rId17"/>
                      </w:object>
                    </w:r>
                  </w:p>
                </w:txbxContent>
              </v:textbox>
            </v:rect>
            <v:rect id="_x0000_s1585" style="position:absolute;left:5616;top:10701;width:1009;height:433" o:allowincell="f" strokecolor="white" strokeweight="1pt">
              <v:textbox inset="0,0,0,0">
                <w:txbxContent>
                  <w:p w:rsidR="00DA371F" w:rsidRDefault="00DA371F">
                    <w:r>
                      <w:t>t</w:t>
                    </w:r>
                  </w:p>
                </w:txbxContent>
              </v:textbox>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4481" type="#_x0000_t19" style="position:absolute;left:2304;top:9749;width:3024;height:1728" o:allowincell="f" strokeweight="2.25pt"/>
          </v:group>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line id="_x0000_s4717" style="position:absolute;left:0;text-align:left;z-index:41" from="283.05pt,3.3pt" to="427.05pt,48.3pt" strokeweight="2.25pt"/>
        </w:pict>
      </w:r>
      <w:r>
        <w:rPr>
          <w:noProof/>
          <w:sz w:val="20"/>
          <w:lang w:val="en-US"/>
        </w:rPr>
        <w:pict>
          <v:shape id="_x0000_s4703" type="#_x0000_t202" style="position:absolute;left:0;text-align:left;margin-left:-13.95pt;margin-top:12.3pt;width:27pt;height:27pt;z-index:28" filled="f" stroked="f">
            <v:textbox>
              <w:txbxContent>
                <w:p w:rsidR="00DA371F" w:rsidRDefault="00DA371F">
                  <w:r>
                    <w:t>/2</w:t>
                  </w:r>
                </w:p>
              </w:txbxContent>
            </v:textbox>
          </v:shape>
        </w:pict>
      </w: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19" type="#_x0000_t202" style="position:absolute;left:0;text-align:left;margin-left:355.05pt;margin-top:3.3pt;width:27.95pt;height:21.35pt;z-index:43;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0" type="#_x0000_t75" style="width:13.3pt;height:12.7pt">
                        <v:imagedata r:id="rId8" o:title="checkmark"/>
                      </v:shape>
                    </w:pict>
                  </w:r>
                </w:p>
              </w:txbxContent>
            </v:textbox>
          </v:shape>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r>
        <w:br w:type="page"/>
      </w:r>
    </w:p>
    <w:p w:rsidR="00DA371F" w:rsidRDefault="00863C90">
      <w:pPr>
        <w:tabs>
          <w:tab w:val="left" w:pos="504"/>
        </w:tabs>
        <w:spacing w:line="360" w:lineRule="atLeast"/>
        <w:ind w:left="504" w:hanging="504"/>
      </w:pPr>
      <w:r>
        <w:rPr>
          <w:noProof/>
          <w:sz w:val="20"/>
          <w:lang w:val="en-US"/>
        </w:rPr>
        <w:pict>
          <v:shape id="_x0000_s4720" type="#_x0000_t202" style="position:absolute;left:0;text-align:left;margin-left:463.05pt;margin-top:-12.4pt;width:27.95pt;height:21.35pt;z-index:44;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1" type="#_x0000_t75" style="width:13.3pt;height:12.7pt">
                        <v:imagedata r:id="rId8" o:title="checkmark"/>
                      </v:shape>
                    </w:pict>
                  </w:r>
                </w:p>
              </w:txbxContent>
            </v:textbox>
          </v:shape>
        </w:pict>
      </w:r>
      <w:r>
        <w:rPr>
          <w:noProof/>
          <w:sz w:val="20"/>
          <w:lang w:val="en-US"/>
        </w:rPr>
        <w:pict>
          <v:shape id="_x0000_s4735" type="#_x0000_t202" style="position:absolute;left:0;text-align:left;margin-left:292.05pt;margin-top:5.6pt;width:189pt;height:36pt;z-index:57" filled="f" stroked="f">
            <v:textbox>
              <w:txbxContent>
                <w:p w:rsidR="00DA371F" w:rsidRDefault="00DA371F">
                  <w:pPr>
                    <w:rPr>
                      <w:sz w:val="20"/>
                    </w:rPr>
                  </w:pPr>
                  <w:r>
                    <w:rPr>
                      <w:sz w:val="20"/>
                    </w:rPr>
                    <w:t xml:space="preserve">The object undergoes (-) acceleration.  </w:t>
                  </w:r>
                </w:p>
              </w:txbxContent>
            </v:textbox>
          </v:shape>
        </w:pict>
      </w:r>
      <w:r>
        <w:rPr>
          <w:noProof/>
          <w:sz w:val="20"/>
          <w:lang w:val="en-US"/>
        </w:rPr>
        <w:pict>
          <v:group id="_x0000_s4686" style="position:absolute;left:0;text-align:left;margin-left:256.05pt;margin-top:-12.4pt;width:187.25pt;height:136.85pt;z-index:7" coordorigin="6624,561" coordsize="3745,2737">
            <v:line id="_x0000_s1536" style="position:absolute" from="7200,561" to="7201,3298" o:allowincell="f" strokeweight="1pt"/>
            <v:line id="_x0000_s1552" style="position:absolute" from="7200,1785" to="10369,1786" o:allowincell="f" strokeweight="1pt"/>
            <v:rect id="_x0000_s1661" style="position:absolute;left:6624;top:1296;width:288;height:721" o:allowincell="f" filled="f" stroked="f" strokeweight="0">
              <v:textbox inset="0,0,0,0">
                <w:txbxContent>
                  <w:p w:rsidR="00DA371F" w:rsidRDefault="00DA371F">
                    <w:r>
                      <w:t>a</w:t>
                    </w:r>
                  </w:p>
                </w:txbxContent>
              </v:textbox>
            </v:rect>
          </v:group>
        </w:pict>
      </w:r>
      <w:r>
        <w:rPr>
          <w:noProof/>
          <w:sz w:val="20"/>
          <w:lang w:val="en-US"/>
        </w:rPr>
        <w:pict>
          <v:group id="_x0000_s4685" style="position:absolute;left:0;text-align:left;margin-left:13.05pt;margin-top:-12.4pt;width:237.65pt;height:136.9pt;z-index:22" coordorigin="1872,560" coordsize="4753,2738">
            <v:line id="_x0000_s1506" style="position:absolute" from="2304,561" to="2305,3298" o:allowincell="f" strokeweight="1pt"/>
            <v:line id="_x0000_s1521" style="position:absolute" from="2304,1872" to="5617,1873" o:allowincell="f" strokeweight="1pt"/>
            <v:rect id="_x0000_s1567" style="position:absolute;left:1872;top:560;width:289;height:865" o:allowincell="f" strokecolor="white" strokeweight="1pt">
              <v:textbox inset="0,0,0,0">
                <w:txbxContent>
                  <w:p w:rsidR="00DA371F" w:rsidRDefault="00DA371F">
                    <w:r>
                      <w:t>D.</w:t>
                    </w:r>
                  </w:p>
                  <w:p w:rsidR="00DA371F" w:rsidRDefault="00DA371F"/>
                  <w:p w:rsidR="00DA371F" w:rsidRDefault="00DA371F">
                    <w:r>
                      <w:rPr>
                        <w:position w:val="-6"/>
                      </w:rPr>
                      <w:object w:dxaOrig="200" w:dyaOrig="340">
                        <v:shape id="_x0000_i1052" type="#_x0000_t75" style="width:9.7pt;height:17.55pt" o:ole="" fillcolor="window">
                          <v:imagedata r:id="rId13" o:title=""/>
                        </v:shape>
                        <o:OLEObject Type="Embed" ProgID="Equation.3" ShapeID="_x0000_i1052" DrawAspect="Content" ObjectID="_1523957251" r:id="rId18"/>
                      </w:object>
                    </w:r>
                  </w:p>
                </w:txbxContent>
              </v:textbox>
            </v:rect>
            <v:rect id="_x0000_s1586" style="position:absolute;left:5616;top:1785;width:1009;height:433" o:allowincell="f" strokecolor="white" strokeweight="1pt">
              <v:textbox inset="0,0,0,0">
                <w:txbxContent>
                  <w:p w:rsidR="00DA371F" w:rsidRDefault="00DA371F">
                    <w:r>
                      <w:t>t</w:t>
                    </w:r>
                  </w:p>
                </w:txbxContent>
              </v:textbox>
            </v:rect>
            <v:shape id="_x0000_s4482" type="#_x0000_t19" style="position:absolute;left:2304;top:864;width:3024;height:1728" o:allowincell="f" strokeweight="2.25pt"/>
          </v:group>
        </w:pict>
      </w: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04" type="#_x0000_t202" style="position:absolute;left:0;text-align:left;margin-left:-22.95pt;margin-top:14.6pt;width:27pt;height:27pt;z-index:29" filled="f" stroked="f">
            <v:textbox>
              <w:txbxContent>
                <w:p w:rsidR="00DA371F" w:rsidRDefault="00DA371F">
                  <w:r>
                    <w:t>/2</w:t>
                  </w:r>
                </w:p>
              </w:txbxContent>
            </v:textbox>
          </v:shape>
        </w:pict>
      </w:r>
    </w:p>
    <w:p w:rsidR="00DA371F" w:rsidRDefault="00863C90">
      <w:pPr>
        <w:tabs>
          <w:tab w:val="left" w:pos="504"/>
        </w:tabs>
        <w:spacing w:line="360" w:lineRule="atLeast"/>
        <w:ind w:left="504" w:hanging="504"/>
      </w:pPr>
      <w:r>
        <w:rPr>
          <w:noProof/>
          <w:sz w:val="20"/>
          <w:lang w:val="en-US"/>
        </w:rPr>
        <w:pict>
          <v:shape id="_x0000_s4721" type="#_x0000_t202" style="position:absolute;left:0;text-align:left;margin-left:445.05pt;margin-top:5.6pt;width:27.95pt;height:21.35pt;z-index:45;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3" type="#_x0000_t75" style="width:13.3pt;height:12.7pt">
                        <v:imagedata r:id="rId8" o:title="checkmark"/>
                      </v:shape>
                    </w:pict>
                  </w:r>
                </w:p>
              </w:txbxContent>
            </v:textbox>
          </v:shape>
        </w:pict>
      </w:r>
    </w:p>
    <w:p w:rsidR="00DA371F" w:rsidRDefault="00863C90">
      <w:pPr>
        <w:tabs>
          <w:tab w:val="left" w:pos="504"/>
        </w:tabs>
        <w:spacing w:line="360" w:lineRule="atLeast"/>
        <w:ind w:left="504" w:hanging="504"/>
      </w:pPr>
      <w:r>
        <w:rPr>
          <w:noProof/>
          <w:sz w:val="20"/>
          <w:lang w:val="en-US"/>
        </w:rPr>
        <w:pict>
          <v:line id="_x0000_s4737" style="position:absolute;left:0;text-align:left;z-index:58" from="292.05pt,14.6pt" to="445.05pt,14.6pt" strokeweight="2.25pt"/>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22" type="#_x0000_t202" style="position:absolute;left:0;text-align:left;margin-left:445.05pt;margin-top:5.6pt;width:27.95pt;height:21.35pt;z-index:46;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4" type="#_x0000_t75" style="width:13.3pt;height:12.7pt">
                        <v:imagedata r:id="rId8" o:title="checkmark"/>
                      </v:shape>
                    </w:pict>
                  </w:r>
                </w:p>
              </w:txbxContent>
            </v:textbox>
          </v:shape>
        </w:pict>
      </w:r>
      <w:r>
        <w:rPr>
          <w:noProof/>
          <w:sz w:val="20"/>
          <w:lang w:val="en-US"/>
        </w:rPr>
        <w:pict>
          <v:group id="_x0000_s4688" style="position:absolute;left:0;text-align:left;margin-left:256.05pt;margin-top:5.6pt;width:187.25pt;height:136.85pt;z-index:8" coordorigin="6624,4161" coordsize="3745,2737">
            <v:line id="_x0000_s1537" style="position:absolute" from="7200,4161" to="7201,6898" o:allowincell="f" strokeweight="1pt"/>
            <v:line id="_x0000_s1553" style="position:absolute" from="7200,5385" to="10369,5386" o:allowincell="f" strokeweight="1pt"/>
            <v:rect id="_x0000_s1675" style="position:absolute;left:6624;top:4896;width:289;height:577" o:allowincell="f" filled="f" stroked="f" strokeweight="0">
              <v:textbox inset="0,0,0,0">
                <w:txbxContent>
                  <w:p w:rsidR="00DA371F" w:rsidRDefault="00DA371F">
                    <w:r>
                      <w:t>v</w:t>
                    </w:r>
                  </w:p>
                </w:txbxContent>
              </v:textbox>
            </v:rect>
          </v:group>
        </w:pict>
      </w:r>
      <w:r>
        <w:rPr>
          <w:noProof/>
          <w:sz w:val="20"/>
          <w:lang w:val="en-US"/>
        </w:rPr>
        <w:pict>
          <v:group id="_x0000_s4687" style="position:absolute;left:0;text-align:left;margin-left:22.05pt;margin-top:5.6pt;width:237.65pt;height:136.9pt;z-index:3" coordorigin="1872,4160" coordsize="4753,2738">
            <v:line id="_x0000_s1507" style="position:absolute" from="2304,4161" to="2305,6898" o:allowincell="f" strokeweight="1pt"/>
            <v:line id="_x0000_s1522" style="position:absolute" from="2304,5385" to="5617,5386" o:allowincell="f" strokeweight="1pt"/>
            <v:rect id="_x0000_s1568" style="position:absolute;left:1872;top:4160;width:289;height:865" o:allowincell="f" strokecolor="white" strokeweight="1pt">
              <v:textbox inset="0,0,0,0">
                <w:txbxContent>
                  <w:p w:rsidR="00DA371F" w:rsidRDefault="00DA371F">
                    <w:r>
                      <w:t>E.</w:t>
                    </w:r>
                  </w:p>
                  <w:p w:rsidR="00DA371F" w:rsidRDefault="00DA371F"/>
                  <w:p w:rsidR="00DA371F" w:rsidRDefault="00DA371F">
                    <w:r>
                      <w:rPr>
                        <w:position w:val="-6"/>
                      </w:rPr>
                      <w:object w:dxaOrig="200" w:dyaOrig="340">
                        <v:shape id="_x0000_i1055" type="#_x0000_t75" style="width:9.7pt;height:17.55pt" o:ole="" fillcolor="window">
                          <v:imagedata r:id="rId13" o:title=""/>
                        </v:shape>
                        <o:OLEObject Type="Embed" ProgID="Equation.3" ShapeID="_x0000_i1055" DrawAspect="Content" ObjectID="_1523957252" r:id="rId19"/>
                      </w:object>
                    </w:r>
                  </w:p>
                </w:txbxContent>
              </v:textbox>
            </v:rect>
            <v:rect id="_x0000_s1587" style="position:absolute;left:5616;top:5385;width:1009;height:433" o:allowincell="f" strokecolor="white" strokeweight="1pt">
              <v:textbox inset="0,0,0,0">
                <w:txbxContent>
                  <w:p w:rsidR="00DA371F" w:rsidRDefault="00DA371F">
                    <w:r>
                      <w:t>t</w:t>
                    </w:r>
                  </w:p>
                </w:txbxContent>
              </v:textbox>
            </v:rect>
            <v:line id="_x0000_s1619" style="position:absolute" from="2304,4320" to="5185,6769" o:allowincell="f" strokeweight="2pt"/>
          </v:group>
        </w:pict>
      </w:r>
    </w:p>
    <w:p w:rsidR="00DA371F" w:rsidRDefault="00863C90">
      <w:pPr>
        <w:tabs>
          <w:tab w:val="left" w:pos="504"/>
        </w:tabs>
        <w:spacing w:line="360" w:lineRule="atLeast"/>
        <w:ind w:left="504" w:hanging="504"/>
      </w:pPr>
      <w:r>
        <w:rPr>
          <w:noProof/>
          <w:sz w:val="20"/>
          <w:lang w:val="en-US"/>
        </w:rPr>
        <w:pict>
          <v:shape id="_x0000_s4734" type="#_x0000_t202" style="position:absolute;left:0;text-align:left;margin-left:292.05pt;margin-top:5.6pt;width:162pt;height:36pt;z-index:56" filled="f" stroked="f">
            <v:textbox>
              <w:txbxContent>
                <w:p w:rsidR="00DA371F" w:rsidRDefault="00DA371F">
                  <w:pPr>
                    <w:rPr>
                      <w:sz w:val="20"/>
                    </w:rPr>
                  </w:pPr>
                  <w:r>
                    <w:rPr>
                      <w:sz w:val="20"/>
                    </w:rPr>
                    <w:t xml:space="preserve">The object undergoes (-) velocity.  </w:t>
                  </w:r>
                </w:p>
              </w:txbxContent>
            </v:textbox>
          </v:shape>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23" type="#_x0000_t202" style="position:absolute;left:0;text-align:left;margin-left:445.05pt;margin-top:14.6pt;width:27.95pt;height:21.35pt;z-index:4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6" type="#_x0000_t75" style="width:13.3pt;height:12.7pt">
                        <v:imagedata r:id="rId8" o:title="checkmark"/>
                      </v:shape>
                    </w:pict>
                  </w:r>
                </w:p>
              </w:txbxContent>
            </v:textbox>
          </v:shape>
        </w:pict>
      </w:r>
      <w:r>
        <w:rPr>
          <w:noProof/>
          <w:sz w:val="20"/>
          <w:lang w:val="en-US"/>
        </w:rPr>
        <w:pict>
          <v:shape id="_x0000_s4705" type="#_x0000_t202" style="position:absolute;left:0;text-align:left;margin-left:-22.95pt;margin-top:5.6pt;width:27pt;height:27pt;z-index:30" filled="f" stroked="f">
            <v:textbox>
              <w:txbxContent>
                <w:p w:rsidR="00DA371F" w:rsidRDefault="00DA371F">
                  <w:r>
                    <w:t>/2</w:t>
                  </w:r>
                </w:p>
              </w:txbxContent>
            </v:textbox>
          </v:shape>
        </w:pict>
      </w:r>
    </w:p>
    <w:p w:rsidR="00DA371F" w:rsidRDefault="00863C90">
      <w:pPr>
        <w:tabs>
          <w:tab w:val="left" w:pos="504"/>
        </w:tabs>
        <w:spacing w:line="360" w:lineRule="atLeast"/>
        <w:ind w:left="504" w:hanging="504"/>
      </w:pPr>
      <w:r>
        <w:rPr>
          <w:noProof/>
          <w:sz w:val="20"/>
          <w:lang w:val="en-US"/>
        </w:rPr>
        <w:pict>
          <v:line id="_x0000_s4733" style="position:absolute;left:0;text-align:left;z-index:55" from="292.05pt,14.6pt" to="445.05pt,14.6pt" strokeweight="2.25pt"/>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24" type="#_x0000_t202" style="position:absolute;left:0;text-align:left;margin-left:283.05pt;margin-top:14.6pt;width:27.95pt;height:21.35pt;z-index:48;mso-wrap-style:none" filled="f" stroked="f">
            <v:textbox style="mso-next-textbox:#_x0000_s4724;mso-fit-shape-to-text:t">
              <w:txbxContent>
                <w:p w:rsidR="00DA371F" w:rsidRDefault="00863C90">
                  <w:pPr>
                    <w:tabs>
                      <w:tab w:val="left" w:pos="1332"/>
                    </w:tabs>
                    <w:jc w:val="center"/>
                    <w:rPr>
                      <w:b/>
                      <w:bCs/>
                    </w:rPr>
                  </w:pPr>
                  <w:r>
                    <w:rPr>
                      <w:rFonts w:ascii="Times New Roman" w:hAnsi="Times New Roman"/>
                      <w:b/>
                      <w:bCs/>
                    </w:rPr>
                    <w:pict>
                      <v:shape id="_x0000_i1057" type="#_x0000_t75" style="width:13.3pt;height:12.7pt">
                        <v:imagedata r:id="rId8" o:title="checkmark"/>
                      </v:shape>
                    </w:pict>
                  </w:r>
                </w:p>
              </w:txbxContent>
            </v:textbox>
          </v:shape>
        </w:pict>
      </w:r>
      <w:r>
        <w:rPr>
          <w:noProof/>
          <w:sz w:val="20"/>
          <w:lang w:val="en-US"/>
        </w:rPr>
        <w:pict>
          <v:shape id="_x0000_s4730" type="#_x0000_t202" style="position:absolute;left:0;text-align:left;margin-left:112.05pt;margin-top:14.6pt;width:162pt;height:1in;z-index:54" filled="f" stroked="f">
            <v:textbox>
              <w:txbxContent>
                <w:p w:rsidR="00DA371F" w:rsidRDefault="00DA371F">
                  <w:pPr>
                    <w:rPr>
                      <w:sz w:val="20"/>
                    </w:rPr>
                  </w:pPr>
                  <w:r>
                    <w:rPr>
                      <w:sz w:val="20"/>
                    </w:rPr>
                    <w:t>The object starts with (+) velocity and undergoes (-) acceleration.  The object comes to rest and then moves back toward where it started.</w:t>
                  </w:r>
                </w:p>
              </w:txbxContent>
            </v:textbox>
          </v:shape>
        </w:pict>
      </w:r>
    </w:p>
    <w:p w:rsidR="00DA371F" w:rsidRDefault="00863C90">
      <w:pPr>
        <w:tabs>
          <w:tab w:val="left" w:pos="504"/>
        </w:tabs>
        <w:spacing w:line="360" w:lineRule="atLeast"/>
        <w:ind w:left="504" w:hanging="504"/>
      </w:pPr>
      <w:r>
        <w:rPr>
          <w:noProof/>
          <w:sz w:val="20"/>
          <w:lang w:val="en-US"/>
        </w:rPr>
        <w:pict>
          <v:line id="_x0000_s1538" style="position:absolute;left:0;text-align:left;z-index:9" from="292.05pt,5.6pt" to="292.1pt,142.45pt" strokeweight="1pt"/>
        </w:pict>
      </w:r>
      <w:r>
        <w:rPr>
          <w:noProof/>
          <w:sz w:val="20"/>
          <w:lang w:val="en-US"/>
        </w:rPr>
        <w:pict>
          <v:group id="_x0000_s4689" style="position:absolute;left:0;text-align:left;margin-left:21.6pt;margin-top:6.4pt;width:216.45pt;height:136.9pt;z-index:4" coordorigin="1872,7760" coordsize="4329,2738">
            <v:line id="_x0000_s1508" style="position:absolute" from="2304,7761" to="2305,10498" o:allowincell="f" strokeweight="1pt"/>
            <v:line id="_x0000_s1523" style="position:absolute" from="2304,8985" to="5617,8986" o:allowincell="f" strokeweight="1pt"/>
            <v:rect id="_x0000_s1569" style="position:absolute;left:1872;top:7760;width:289;height:865" o:allowincell="f" strokecolor="white" strokeweight="1pt">
              <v:textbox style="mso-next-textbox:#_x0000_s1569" inset="0,0,0,0">
                <w:txbxContent>
                  <w:p w:rsidR="00DA371F" w:rsidRDefault="00DA371F">
                    <w:r>
                      <w:t>F.</w:t>
                    </w:r>
                  </w:p>
                  <w:p w:rsidR="00DA371F" w:rsidRDefault="00DA371F"/>
                  <w:p w:rsidR="00DA371F" w:rsidRDefault="00DA371F">
                    <w:r>
                      <w:rPr>
                        <w:position w:val="-4"/>
                      </w:rPr>
                      <w:object w:dxaOrig="200" w:dyaOrig="279">
                        <v:shape id="_x0000_i1058" type="#_x0000_t75" style="width:9.7pt;height:14.5pt" o:ole="" fillcolor="window">
                          <v:imagedata r:id="rId9" o:title=""/>
                        </v:shape>
                        <o:OLEObject Type="Embed" ProgID="Equation.3" ShapeID="_x0000_i1058" DrawAspect="Content" ObjectID="_1523957253" r:id="rId20"/>
                      </w:object>
                    </w:r>
                  </w:p>
                </w:txbxContent>
              </v:textbox>
            </v:rect>
            <v:rect id="_x0000_s1588" style="position:absolute;left:5616;top:8985;width:585;height:433" o:allowincell="f" strokecolor="white" strokeweight="1pt">
              <v:textbox style="mso-next-textbox:#_x0000_s1588" inset="0,0,0,0">
                <w:txbxContent>
                  <w:p w:rsidR="00DA371F" w:rsidRDefault="00DA371F">
                    <w:r>
                      <w:t>t</w:t>
                    </w:r>
                  </w:p>
                </w:txbxContent>
              </v:textbox>
            </v:rect>
            <v:line id="_x0000_s1632" style="position:absolute" from="2304,8064" to="5473,9937" o:allowincell="f" strokeweight="2pt"/>
          </v:group>
        </w:pict>
      </w: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rect id="_x0000_s1688" style="position:absolute;left:0;text-align:left;margin-left:265.05pt;margin-top:13.55pt;width:14.45pt;height:28.85pt;z-index:11" filled="f" stroked="f" strokeweight="0">
            <v:textbox inset="0,0,0,0">
              <w:txbxContent>
                <w:p w:rsidR="00DA371F" w:rsidRDefault="00DA371F">
                  <w:r>
                    <w:t>a</w:t>
                  </w:r>
                </w:p>
              </w:txbxContent>
            </v:textbox>
          </v:rect>
        </w:pict>
      </w:r>
    </w:p>
    <w:p w:rsidR="00DA371F" w:rsidRDefault="00863C90">
      <w:pPr>
        <w:tabs>
          <w:tab w:val="left" w:pos="504"/>
        </w:tabs>
        <w:spacing w:line="360" w:lineRule="atLeast"/>
        <w:ind w:left="504" w:hanging="504"/>
      </w:pPr>
      <w:r>
        <w:rPr>
          <w:noProof/>
          <w:sz w:val="20"/>
          <w:lang w:val="en-US"/>
        </w:rPr>
        <w:pict>
          <v:line id="_x0000_s1554" style="position:absolute;left:0;text-align:left;z-index:10" from="292.05pt,14.6pt" to="450.5pt,14.65pt" strokeweight="1pt"/>
        </w:pict>
      </w:r>
    </w:p>
    <w:p w:rsidR="00DA371F" w:rsidRDefault="00863C90">
      <w:pPr>
        <w:tabs>
          <w:tab w:val="left" w:pos="504"/>
        </w:tabs>
        <w:spacing w:line="360" w:lineRule="atLeast"/>
        <w:ind w:left="504" w:hanging="504"/>
      </w:pPr>
      <w:r>
        <w:rPr>
          <w:noProof/>
          <w:sz w:val="20"/>
          <w:lang w:val="en-US"/>
        </w:rPr>
        <w:pict>
          <v:shape id="_x0000_s4725" type="#_x0000_t202" style="position:absolute;left:0;text-align:left;margin-left:454.05pt;margin-top:5.6pt;width:27.95pt;height:21.35pt;z-index:49;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59" type="#_x0000_t75" style="width:13.3pt;height:12.7pt">
                        <v:imagedata r:id="rId8" o:title="checkmark"/>
                      </v:shape>
                    </w:pict>
                  </w:r>
                </w:p>
              </w:txbxContent>
            </v:textbox>
          </v:shape>
        </w:pict>
      </w:r>
      <w:r>
        <w:rPr>
          <w:noProof/>
          <w:sz w:val="20"/>
          <w:lang w:val="en-US"/>
        </w:rPr>
        <w:pict>
          <v:shape id="_x0000_s4707" type="#_x0000_t202" style="position:absolute;left:0;text-align:left;margin-left:-22.95pt;margin-top:5.6pt;width:27pt;height:27pt;z-index:32" filled="f" stroked="f">
            <v:textbox>
              <w:txbxContent>
                <w:p w:rsidR="00DA371F" w:rsidRDefault="00DA371F">
                  <w:r>
                    <w:t>/2</w:t>
                  </w:r>
                </w:p>
              </w:txbxContent>
            </v:textbox>
          </v:shape>
        </w:pict>
      </w:r>
    </w:p>
    <w:p w:rsidR="00DA371F" w:rsidRDefault="00863C90">
      <w:pPr>
        <w:tabs>
          <w:tab w:val="left" w:pos="504"/>
        </w:tabs>
        <w:spacing w:line="360" w:lineRule="atLeast"/>
        <w:ind w:left="504" w:hanging="504"/>
      </w:pPr>
      <w:r>
        <w:rPr>
          <w:noProof/>
          <w:sz w:val="20"/>
          <w:lang w:eastAsia="en-CA"/>
        </w:rPr>
        <w:pict>
          <v:line id="_x0000_s4798" style="position:absolute;left:0;text-align:left;z-index:105" from="301.05pt,14.6pt" to="445.05pt,14.6pt" strokeweight="2.25pt"/>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29" type="#_x0000_t19" style="position:absolute;left:0;text-align:left;margin-left:292.05pt;margin-top:14.6pt;width:126pt;height:1in;flip:y;z-index:53" strokeweight="2.25pt"/>
        </w:pict>
      </w:r>
    </w:p>
    <w:p w:rsidR="00DA371F" w:rsidRDefault="00863C90">
      <w:pPr>
        <w:tabs>
          <w:tab w:val="left" w:pos="504"/>
        </w:tabs>
        <w:spacing w:line="360" w:lineRule="atLeast"/>
        <w:ind w:left="504" w:hanging="504"/>
      </w:pPr>
      <w:r>
        <w:rPr>
          <w:noProof/>
          <w:sz w:val="20"/>
          <w:lang w:val="en-US"/>
        </w:rPr>
        <w:pict>
          <v:group id="_x0000_s4692" style="position:absolute;left:0;text-align:left;margin-left:259.2pt;margin-top:6.45pt;width:187.25pt;height:136.85pt;z-index:12" coordorigin="6624,11361" coordsize="3745,2737">
            <v:line id="_x0000_s1539" style="position:absolute" from="7200,11361" to="7201,14098" o:allowincell="f" strokeweight="1pt"/>
            <v:line id="_x0000_s1555" style="position:absolute" from="7200,12585" to="10369,12586" o:allowincell="f" strokeweight="1pt"/>
            <v:rect id="_x0000_s1702" style="position:absolute;left:6624;top:12096;width:162;height:340" o:allowincell="f" filled="f" stroked="f" strokeweight="0">
              <v:textbox inset="0,0,0,0">
                <w:txbxContent>
                  <w:p w:rsidR="00DA371F" w:rsidRDefault="00DA371F">
                    <w:r>
                      <w:rPr>
                        <w:position w:val="-6"/>
                      </w:rPr>
                      <w:object w:dxaOrig="200" w:dyaOrig="340">
                        <v:shape id="_x0000_i1060" type="#_x0000_t75" style="width:8.45pt;height:17.55pt" o:ole="" fillcolor="window">
                          <v:imagedata r:id="rId13" o:title=""/>
                        </v:shape>
                        <o:OLEObject Type="Embed" ProgID="Equation.3" ShapeID="_x0000_i1060" DrawAspect="Content" ObjectID="_1523957254" r:id="rId21"/>
                      </w:object>
                    </w:r>
                  </w:p>
                </w:txbxContent>
              </v:textbox>
            </v:rect>
          </v:group>
        </w:pict>
      </w:r>
      <w:r>
        <w:rPr>
          <w:noProof/>
          <w:sz w:val="20"/>
          <w:lang w:val="en-US"/>
        </w:rPr>
        <w:pict>
          <v:group id="_x0000_s4691" style="position:absolute;left:0;text-align:left;margin-left:21.6pt;margin-top:6.4pt;width:237.65pt;height:136.9pt;z-index:5" coordorigin="1872,11360" coordsize="4753,2738">
            <v:line id="_x0000_s1509" style="position:absolute" from="2304,11361" to="2305,14098" o:allowincell="f" strokeweight="1pt"/>
            <v:line id="_x0000_s1524" style="position:absolute" from="2304,12585" to="5617,12586" o:allowincell="f" strokeweight="1pt"/>
            <v:rect id="_x0000_s1570" style="position:absolute;left:1872;top:11360;width:289;height:865" o:allowincell="f" strokecolor="white" strokeweight="1pt">
              <v:textbox inset="0,0,0,0">
                <w:txbxContent>
                  <w:p w:rsidR="00DA371F" w:rsidRDefault="00DA371F">
                    <w:r>
                      <w:t>G.</w:t>
                    </w:r>
                  </w:p>
                  <w:p w:rsidR="00DA371F" w:rsidRDefault="00DA371F"/>
                  <w:p w:rsidR="00DA371F" w:rsidRDefault="00DA371F">
                    <w:r>
                      <w:t>a</w:t>
                    </w:r>
                  </w:p>
                </w:txbxContent>
              </v:textbox>
            </v:rect>
            <v:rect id="_x0000_s1589" style="position:absolute;left:5616;top:12585;width:1009;height:433" o:allowincell="f" strokecolor="white" strokeweight="1pt">
              <v:textbox inset="0,0,0,0">
                <w:txbxContent>
                  <w:p w:rsidR="00DA371F" w:rsidRDefault="00DA371F">
                    <w:r>
                      <w:t>t</w:t>
                    </w:r>
                  </w:p>
                </w:txbxContent>
              </v:textbox>
            </v:rect>
            <v:line id="_x0000_s1646" style="position:absolute" from="2304,11808" to="5473,11809" o:allowincell="f" strokeweight="2pt"/>
          </v:group>
        </w:pict>
      </w:r>
    </w:p>
    <w:p w:rsidR="00DA371F" w:rsidRDefault="00863C90">
      <w:pPr>
        <w:tabs>
          <w:tab w:val="left" w:pos="504"/>
        </w:tabs>
        <w:spacing w:line="360" w:lineRule="atLeast"/>
        <w:ind w:left="504" w:hanging="504"/>
      </w:pPr>
      <w:r>
        <w:rPr>
          <w:noProof/>
          <w:sz w:val="20"/>
          <w:lang w:val="en-US"/>
        </w:rPr>
        <w:pict>
          <v:shape id="_x0000_s4727" type="#_x0000_t202" style="position:absolute;left:0;text-align:left;margin-left:445.05pt;margin-top:5.6pt;width:27.95pt;height:21.35pt;z-index:51;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1" type="#_x0000_t75" style="width:13.3pt;height:12.7pt">
                        <v:imagedata r:id="rId8" o:title="checkmark"/>
                      </v:shape>
                    </w:pict>
                  </w:r>
                </w:p>
              </w:txbxContent>
            </v:textbox>
          </v:shape>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sz w:val="20"/>
          <w:lang w:val="en-US"/>
        </w:rPr>
        <w:pict>
          <v:shape id="_x0000_s4726" type="#_x0000_t202" style="position:absolute;left:0;text-align:left;margin-left:445.05pt;margin-top:14.6pt;width:27.95pt;height:21.35pt;z-index:50;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2" type="#_x0000_t75" style="width:13.3pt;height:12.7pt">
                        <v:imagedata r:id="rId8" o:title="checkmark"/>
                      </v:shape>
                    </w:pict>
                  </w:r>
                </w:p>
              </w:txbxContent>
            </v:textbox>
          </v:shape>
        </w:pict>
      </w:r>
      <w:r>
        <w:rPr>
          <w:noProof/>
          <w:sz w:val="20"/>
          <w:lang w:val="en-US"/>
        </w:rPr>
        <w:pict>
          <v:shape id="_x0000_s4728" type="#_x0000_t202" style="position:absolute;left:0;text-align:left;margin-left:310.05pt;margin-top:14.6pt;width:135pt;height:45pt;z-index:52" filled="f" stroked="f">
            <v:textbox>
              <w:txbxContent>
                <w:p w:rsidR="00DA371F" w:rsidRDefault="00DA371F">
                  <w:pPr>
                    <w:rPr>
                      <w:sz w:val="20"/>
                    </w:rPr>
                  </w:pPr>
                  <w:r>
                    <w:rPr>
                      <w:sz w:val="20"/>
                    </w:rPr>
                    <w:t>The object accelerates in the (+) direction</w:t>
                  </w:r>
                </w:p>
              </w:txbxContent>
            </v:textbox>
          </v:shape>
        </w:pict>
      </w:r>
      <w:r>
        <w:rPr>
          <w:noProof/>
          <w:sz w:val="20"/>
          <w:lang w:val="en-US"/>
        </w:rPr>
        <w:pict>
          <v:shape id="_x0000_s4706" type="#_x0000_t202" style="position:absolute;left:0;text-align:left;margin-left:-22.95pt;margin-top:5.6pt;width:27pt;height:27pt;z-index:31" filled="f" stroked="f">
            <v:textbox>
              <w:txbxContent>
                <w:p w:rsidR="00DA371F" w:rsidRDefault="00DA371F">
                  <w:r>
                    <w:t>/2</w:t>
                  </w:r>
                </w:p>
              </w:txbxContent>
            </v:textbox>
          </v:shape>
        </w:pict>
      </w: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p>
    <w:p w:rsidR="00DA371F" w:rsidRDefault="00DA371F">
      <w:pPr>
        <w:tabs>
          <w:tab w:val="left" w:pos="504"/>
        </w:tabs>
        <w:spacing w:line="360" w:lineRule="atLeast"/>
        <w:ind w:left="504" w:hanging="504"/>
      </w:pPr>
      <w:r>
        <w:lastRenderedPageBreak/>
        <w:t>2.</w:t>
      </w:r>
      <w:r>
        <w:tab/>
        <w:t>Consider the following position–time graph.</w:t>
      </w:r>
    </w:p>
    <w:p w:rsidR="00DA371F" w:rsidRDefault="00863C90">
      <w:pPr>
        <w:tabs>
          <w:tab w:val="left" w:pos="504"/>
        </w:tabs>
      </w:pPr>
      <w:r>
        <w:rPr>
          <w:noProof/>
        </w:rPr>
        <w:pict>
          <v:group id="_x0000_s3666" style="position:absolute;margin-left:4.05pt;margin-top:5.6pt;width:388.8pt;height:244.8pt;z-index:14" coordorigin="864,1008" coordsize="7776,4896">
            <v:line id="_x0000_s3667" style="position:absolute" from="2304,1584" to="8064,1584" strokecolor="aqua" strokeweight="1.5pt"/>
            <v:line id="_x0000_s3668" style="position:absolute" from="2304,1728" to="8064,1728" strokecolor="aqua" strokeweight=".5pt"/>
            <v:line id="_x0000_s3669" style="position:absolute" from="2304,1872" to="8064,1872" strokecolor="aqua" strokeweight=".5pt"/>
            <v:line id="_x0000_s3670" style="position:absolute" from="2304,2016" to="8064,2016" strokecolor="aqua" strokeweight=".5pt"/>
            <v:line id="_x0000_s3671" style="position:absolute" from="2304,2160" to="8064,2160" strokecolor="aqua" strokeweight=".5pt"/>
            <v:line id="_x0000_s3672" style="position:absolute" from="2304,2304" to="8064,2304" strokecolor="aqua" strokeweight="1.5pt"/>
            <v:line id="_x0000_s3673" style="position:absolute" from="2304,2448" to="8064,2448" strokecolor="aqua" strokeweight=".5pt"/>
            <v:line id="_x0000_s3674" style="position:absolute" from="2304,2592" to="8064,2592" strokecolor="aqua" strokeweight=".5pt"/>
            <v:line id="_x0000_s3675" style="position:absolute" from="2304,2736" to="8064,2736" strokecolor="aqua" strokeweight=".5pt"/>
            <v:line id="_x0000_s3676" style="position:absolute" from="2304,2880" to="8064,2880" strokecolor="aqua" strokeweight=".5pt"/>
            <v:line id="_x0000_s3677" style="position:absolute" from="2304,3024" to="8064,3024" strokecolor="aqua" strokeweight="1.5pt"/>
            <v:line id="_x0000_s3678" style="position:absolute" from="2304,3168" to="8064,3168" strokecolor="aqua" strokeweight=".5pt"/>
            <v:line id="_x0000_s3679" style="position:absolute" from="2304,3312" to="8064,3312" strokecolor="aqua" strokeweight=".5pt"/>
            <v:line id="_x0000_s3680" style="position:absolute" from="2304,3456" to="8064,3456" strokecolor="aqua" strokeweight=".5pt"/>
            <v:line id="_x0000_s3681" style="position:absolute" from="2304,3600" to="8064,3600" strokecolor="aqua" strokeweight=".5pt"/>
            <v:line id="_x0000_s3682" style="position:absolute" from="2304,3744" to="8064,3744" strokecolor="aqua" strokeweight="1.5pt"/>
            <v:line id="_x0000_s3683" style="position:absolute" from="2304,3888" to="8064,3888" strokecolor="aqua" strokeweight=".5pt"/>
            <v:line id="_x0000_s3684" style="position:absolute" from="2304,4032" to="8064,4032" strokecolor="aqua" strokeweight=".5pt"/>
            <v:line id="_x0000_s3685" style="position:absolute" from="2304,4176" to="8064,4176" strokecolor="aqua" strokeweight=".5pt"/>
            <v:line id="_x0000_s3686" style="position:absolute" from="2304,4320" to="8064,4320" strokecolor="aqua" strokeweight=".5pt"/>
            <v:line id="_x0000_s3687" style="position:absolute" from="2304,4464" to="8064,4464" strokecolor="aqua" strokeweight="1.5pt"/>
            <v:line id="_x0000_s3688" style="position:absolute" from="2304,4608" to="8064,4608" strokecolor="aqua" strokeweight=".5pt"/>
            <v:line id="_x0000_s3689" style="position:absolute" from="2304,4752" to="8064,4752" strokecolor="aqua" strokeweight=".5pt"/>
            <v:line id="_x0000_s3690" style="position:absolute" from="2304,4896" to="8064,4896" strokecolor="aqua" strokeweight=".5pt"/>
            <v:line id="_x0000_s3691" style="position:absolute" from="2304,5040" to="8064,5040" strokecolor="aqua" strokeweight=".5pt"/>
            <v:line id="_x0000_s3692" style="position:absolute" from="2304,5184" to="8064,5184" strokecolor="aqua" strokeweight="1.5pt"/>
            <v:line id="_x0000_s3693" style="position:absolute" from="2304,1584" to="2304,5184" strokecolor="aqua" strokeweight="1.5pt"/>
            <v:line id="_x0000_s3694" style="position:absolute" from="2448,1584" to="2448,5184" strokecolor="aqua" strokeweight=".5pt"/>
            <v:line id="_x0000_s3695" style="position:absolute" from="2592,1584" to="2592,5184" strokecolor="aqua" strokeweight=".5pt"/>
            <v:line id="_x0000_s3696" style="position:absolute" from="2736,1584" to="2736,5184" strokecolor="aqua" strokeweight=".5pt"/>
            <v:line id="_x0000_s3697" style="position:absolute" from="2880,1584" to="2880,5184" strokecolor="aqua" strokeweight=".5pt"/>
            <v:line id="_x0000_s3698" style="position:absolute" from="3024,1584" to="3024,5184" strokecolor="aqua" strokeweight="1.5pt"/>
            <v:line id="_x0000_s3699" style="position:absolute" from="3168,1584" to="3168,5184" strokecolor="aqua" strokeweight=".5pt"/>
            <v:line id="_x0000_s3700" style="position:absolute" from="3312,1584" to="3312,5184" strokecolor="aqua" strokeweight=".5pt"/>
            <v:line id="_x0000_s3701" style="position:absolute" from="3456,1584" to="3456,5184" strokecolor="aqua" strokeweight=".5pt"/>
            <v:line id="_x0000_s3702" style="position:absolute" from="3600,1584" to="3600,5184" strokecolor="aqua" strokeweight=".5pt"/>
            <v:line id="_x0000_s3703" style="position:absolute" from="3744,1584" to="3744,5184" strokecolor="aqua" strokeweight="1.5pt"/>
            <v:line id="_x0000_s3704" style="position:absolute" from="3888,1584" to="3888,5184" strokecolor="aqua" strokeweight=".5pt"/>
            <v:line id="_x0000_s3705" style="position:absolute" from="4032,1584" to="4032,5184" strokecolor="aqua" strokeweight=".5pt"/>
            <v:line id="_x0000_s3706" style="position:absolute" from="4176,1584" to="4176,5184" strokecolor="aqua" strokeweight=".5pt"/>
            <v:line id="_x0000_s3707" style="position:absolute" from="4320,1584" to="4320,5184" strokecolor="aqua" strokeweight=".5pt"/>
            <v:line id="_x0000_s3708" style="position:absolute" from="4464,1584" to="4464,5184" strokecolor="aqua" strokeweight="1.5pt"/>
            <v:line id="_x0000_s3709" style="position:absolute" from="4608,1584" to="4608,5184" strokecolor="aqua" strokeweight=".5pt"/>
            <v:line id="_x0000_s3710" style="position:absolute" from="4752,1584" to="4752,5184" strokecolor="aqua" strokeweight=".5pt"/>
            <v:line id="_x0000_s3711" style="position:absolute" from="4896,1584" to="4896,5184" strokecolor="aqua" strokeweight=".5pt"/>
            <v:line id="_x0000_s3712" style="position:absolute" from="5040,1584" to="5040,5184" strokecolor="aqua" strokeweight=".5pt"/>
            <v:line id="_x0000_s3713" style="position:absolute" from="5184,1584" to="5184,5184" strokecolor="aqua" strokeweight="1.5pt"/>
            <v:line id="_x0000_s3714" style="position:absolute" from="5328,1584" to="5328,5184" strokecolor="aqua" strokeweight=".5pt"/>
            <v:line id="_x0000_s3715" style="position:absolute" from="5472,1584" to="5472,5184" strokecolor="aqua" strokeweight=".5pt"/>
            <v:line id="_x0000_s3716" style="position:absolute" from="5616,1584" to="5616,5184" strokecolor="aqua" strokeweight=".5pt"/>
            <v:line id="_x0000_s3717" style="position:absolute" from="5760,1584" to="5760,5184" strokecolor="aqua" strokeweight=".5pt"/>
            <v:line id="_x0000_s3718" style="position:absolute" from="5904,1584" to="5904,5184" strokecolor="aqua" strokeweight="1.5pt"/>
            <v:line id="_x0000_s3719" style="position:absolute" from="6048,1584" to="6048,5184" strokecolor="aqua" strokeweight=".5pt"/>
            <v:line id="_x0000_s3720" style="position:absolute" from="6192,1584" to="6192,5184" strokecolor="aqua" strokeweight=".5pt"/>
            <v:line id="_x0000_s3721" style="position:absolute" from="6336,1584" to="6336,5184" strokecolor="aqua" strokeweight=".5pt"/>
            <v:line id="_x0000_s3722" style="position:absolute" from="6480,1584" to="6480,5184" strokecolor="aqua" strokeweight=".5pt"/>
            <v:line id="_x0000_s3723" style="position:absolute" from="6624,1584" to="6624,5184" strokecolor="aqua" strokeweight="1.5pt"/>
            <v:line id="_x0000_s3724" style="position:absolute" from="6768,1584" to="6768,5184" strokecolor="aqua" strokeweight=".5pt"/>
            <v:line id="_x0000_s3725" style="position:absolute" from="6912,1584" to="6912,5184" strokecolor="aqua" strokeweight=".5pt"/>
            <v:line id="_x0000_s3726" style="position:absolute" from="7056,1584" to="7056,5184" strokecolor="aqua" strokeweight=".5pt"/>
            <v:line id="_x0000_s3727" style="position:absolute" from="7200,1584" to="7200,5184" strokecolor="aqua" strokeweight=".5pt"/>
            <v:line id="_x0000_s3728" style="position:absolute" from="7344,1584" to="7344,5184" strokecolor="aqua" strokeweight="1.5pt"/>
            <v:line id="_x0000_s3729" style="position:absolute" from="7488,1584" to="7488,5184" strokecolor="aqua" strokeweight=".5pt"/>
            <v:line id="_x0000_s3730" style="position:absolute" from="7632,1584" to="7632,5184" strokecolor="aqua" strokeweight=".5pt"/>
            <v:line id="_x0000_s3731" style="position:absolute" from="7776,1584" to="7776,5184" strokecolor="aqua" strokeweight=".5pt"/>
            <v:line id="_x0000_s3732" style="position:absolute" from="7920,1584" to="7920,5184" strokecolor="aqua" strokeweight=".5pt"/>
            <v:line id="_x0000_s3733" style="position:absolute" from="8064,1584" to="8064,5184" strokecolor="aqua" strokeweight="1.5pt"/>
            <v:shape id="_x0000_s3734" type="#_x0000_t202" style="position:absolute;left:3744;top:1008;width:2736;height:432" filled="f" stroked="f">
              <v:textbox>
                <w:txbxContent>
                  <w:p w:rsidR="00DA371F" w:rsidRDefault="00DA371F">
                    <w:pPr>
                      <w:jc w:val="center"/>
                    </w:pPr>
                    <w:r>
                      <w:t>Position vs Time</w:t>
                    </w:r>
                  </w:p>
                </w:txbxContent>
              </v:textbox>
            </v:shape>
            <v:shape id="_x0000_s3735" type="#_x0000_t202" style="position:absolute;left:1872;top:1296;width:720;height:432" filled="f" stroked="f">
              <v:textbox inset="0">
                <w:txbxContent>
                  <w:p w:rsidR="00DA371F" w:rsidRDefault="00DA371F">
                    <w:r>
                      <w:t>25</w:t>
                    </w:r>
                  </w:p>
                </w:txbxContent>
              </v:textbox>
            </v:shape>
            <v:shape id="_x0000_s3736" type="#_x0000_t202" style="position:absolute;left:1872;top:2016;width:864;height:432" filled="f" stroked="f">
              <v:textbox inset="0">
                <w:txbxContent>
                  <w:p w:rsidR="00DA371F" w:rsidRDefault="00DA371F">
                    <w:r>
                      <w:t>20</w:t>
                    </w:r>
                  </w:p>
                </w:txbxContent>
              </v:textbox>
            </v:shape>
            <v:shape id="_x0000_s3737" type="#_x0000_t202" style="position:absolute;left:1872;top:2736;width:720;height:432" filled="f" stroked="f">
              <v:textbox inset="0">
                <w:txbxContent>
                  <w:p w:rsidR="00DA371F" w:rsidRDefault="00DA371F">
                    <w:r>
                      <w:t>15</w:t>
                    </w:r>
                  </w:p>
                </w:txbxContent>
              </v:textbox>
            </v:shape>
            <v:shape id="_x0000_s3738" type="#_x0000_t202" style="position:absolute;left:1872;top:3456;width:720;height:432" filled="f" stroked="f">
              <v:textbox inset="0">
                <w:txbxContent>
                  <w:p w:rsidR="00DA371F" w:rsidRDefault="00DA371F">
                    <w:r>
                      <w:t>10</w:t>
                    </w:r>
                  </w:p>
                </w:txbxContent>
              </v:textbox>
            </v:shape>
            <v:shape id="_x0000_s3739" type="#_x0000_t202" style="position:absolute;left:1872;top:4176;width:720;height:432" filled="f" stroked="f">
              <v:textbox inset="0">
                <w:txbxContent>
                  <w:p w:rsidR="00DA371F" w:rsidRDefault="00DA371F">
                    <w:r>
                      <w:t>5</w:t>
                    </w:r>
                  </w:p>
                </w:txbxContent>
              </v:textbox>
            </v:shape>
            <v:shape id="_x0000_s3740" type="#_x0000_t202" style="position:absolute;left:1872;top:4896;width:576;height:432" filled="f" stroked="f">
              <v:textbox inset="0">
                <w:txbxContent>
                  <w:p w:rsidR="00DA371F" w:rsidRDefault="00DA371F">
                    <w:r>
                      <w:t>0</w:t>
                    </w:r>
                  </w:p>
                </w:txbxContent>
              </v:textbox>
            </v:shape>
            <v:shape id="_x0000_s3741" type="#_x0000_t202" style="position:absolute;left:2304;top:5184;width:432;height:432" filled="f" stroked="f">
              <v:textbox inset="0">
                <w:txbxContent>
                  <w:p w:rsidR="00DA371F" w:rsidRDefault="00DA371F">
                    <w:r>
                      <w:t>0</w:t>
                    </w:r>
                  </w:p>
                </w:txbxContent>
              </v:textbox>
            </v:shape>
            <v:shape id="_x0000_s3742" type="#_x0000_t202" style="position:absolute;left:3024;top:5184;width:576;height:432" filled="f" stroked="f">
              <v:textbox inset="0">
                <w:txbxContent>
                  <w:p w:rsidR="00DA371F" w:rsidRDefault="00DA371F">
                    <w:r>
                      <w:t>5</w:t>
                    </w:r>
                  </w:p>
                </w:txbxContent>
              </v:textbox>
            </v:shape>
            <v:shape id="_x0000_s3743" type="#_x0000_t202" style="position:absolute;left:3600;top:5184;width:720;height:432" filled="f" stroked="f">
              <v:textbox inset="0">
                <w:txbxContent>
                  <w:p w:rsidR="00DA371F" w:rsidRDefault="00DA371F">
                    <w:r>
                      <w:t>10</w:t>
                    </w:r>
                  </w:p>
                </w:txbxContent>
              </v:textbox>
            </v:shape>
            <v:shape id="_x0000_s3744" type="#_x0000_t202" style="position:absolute;left:4320;top:5184;width:720;height:432" filled="f" stroked="f">
              <v:textbox inset="0">
                <w:txbxContent>
                  <w:p w:rsidR="00DA371F" w:rsidRDefault="00DA371F">
                    <w:r>
                      <w:t>15</w:t>
                    </w:r>
                  </w:p>
                </w:txbxContent>
              </v:textbox>
            </v:shape>
            <v:shape id="_x0000_s3745" type="#_x0000_t202" style="position:absolute;left:5040;top:5184;width:720;height:432" filled="f" stroked="f">
              <v:textbox inset="0">
                <w:txbxContent>
                  <w:p w:rsidR="00DA371F" w:rsidRDefault="00DA371F">
                    <w:r>
                      <w:t>20</w:t>
                    </w:r>
                  </w:p>
                </w:txbxContent>
              </v:textbox>
            </v:shape>
            <v:shape id="_x0000_s3746" type="#_x0000_t202" style="position:absolute;left:5760;top:5184;width:720;height:432" filled="f" stroked="f">
              <v:textbox inset="0">
                <w:txbxContent>
                  <w:p w:rsidR="00DA371F" w:rsidRDefault="00DA371F">
                    <w:r>
                      <w:t>25</w:t>
                    </w:r>
                  </w:p>
                </w:txbxContent>
              </v:textbox>
            </v:shape>
            <v:shape id="_x0000_s3747" type="#_x0000_t202" style="position:absolute;left:6480;top:5184;width:720;height:432" filled="f" stroked="f">
              <v:textbox inset="0">
                <w:txbxContent>
                  <w:p w:rsidR="00DA371F" w:rsidRDefault="00DA371F">
                    <w:r>
                      <w:t>30</w:t>
                    </w:r>
                  </w:p>
                </w:txbxContent>
              </v:textbox>
            </v:shape>
            <v:shape id="_x0000_s3748" type="#_x0000_t202" style="position:absolute;left:7200;top:5184;width:720;height:432" filled="f" stroked="f">
              <v:textbox inset="0">
                <w:txbxContent>
                  <w:p w:rsidR="00DA371F" w:rsidRDefault="00DA371F">
                    <w:r>
                      <w:t>35</w:t>
                    </w:r>
                  </w:p>
                </w:txbxContent>
              </v:textbox>
            </v:shape>
            <v:shape id="_x0000_s3749" type="#_x0000_t202" style="position:absolute;left:7920;top:5184;width:720;height:432" filled="f" stroked="f">
              <v:textbox inset="0">
                <w:txbxContent>
                  <w:p w:rsidR="00DA371F" w:rsidRDefault="00DA371F">
                    <w:r>
                      <w:t>40</w:t>
                    </w:r>
                  </w:p>
                </w:txbxContent>
              </v:textbox>
            </v:shape>
            <v:shape id="_x0000_s3750" type="#_x0000_t202" style="position:absolute;left:3888;top:5472;width:2736;height:432" filled="f" stroked="f">
              <v:textbox>
                <w:txbxContent>
                  <w:p w:rsidR="00DA371F" w:rsidRDefault="00DA371F">
                    <w:pPr>
                      <w:jc w:val="center"/>
                    </w:pPr>
                    <w:r>
                      <w:t>Time (s)</w:t>
                    </w:r>
                  </w:p>
                </w:txbxContent>
              </v:textbox>
            </v:shape>
            <v:shape id="_x0000_s3751" type="#_x0000_t202" style="position:absolute;left:864;top:2304;width:1872;height:432" filled="f" stroked="f">
              <v:textbox>
                <w:txbxContent>
                  <w:p w:rsidR="00DA371F" w:rsidRDefault="00DA371F">
                    <w:r>
                      <w:t>Position (m)</w:t>
                    </w:r>
                  </w:p>
                </w:txbxContent>
              </v:textbox>
            </v:shape>
          </v:group>
        </w:pict>
      </w:r>
    </w:p>
    <w:p w:rsidR="00DA371F" w:rsidRDefault="00DA371F">
      <w:pPr>
        <w:tabs>
          <w:tab w:val="left" w:pos="504"/>
        </w:tabs>
      </w:pPr>
    </w:p>
    <w:p w:rsidR="00DA371F" w:rsidRDefault="00DA371F">
      <w:pPr>
        <w:tabs>
          <w:tab w:val="left" w:pos="504"/>
        </w:tabs>
      </w:pPr>
    </w:p>
    <w:p w:rsidR="00DA371F" w:rsidRDefault="00DA371F">
      <w:pPr>
        <w:tabs>
          <w:tab w:val="left" w:pos="504"/>
        </w:tabs>
      </w:pPr>
    </w:p>
    <w:p w:rsidR="00DA371F" w:rsidRDefault="00863C90">
      <w:pPr>
        <w:tabs>
          <w:tab w:val="left" w:pos="504"/>
        </w:tabs>
      </w:pPr>
      <w:r>
        <w:rPr>
          <w:noProof/>
          <w:sz w:val="20"/>
          <w:lang w:val="en-US"/>
        </w:rPr>
        <w:pict>
          <v:shape id="_x0000_s4759" type="#_x0000_t202" style="position:absolute;margin-left:-31.95pt;margin-top:4.4pt;width:27pt;height:27pt;z-index:68" filled="f" stroked="f">
            <v:textbox>
              <w:txbxContent>
                <w:p w:rsidR="00DA371F" w:rsidRDefault="00DA371F">
                  <w:r>
                    <w:t>/6</w:t>
                  </w:r>
                </w:p>
              </w:txbxContent>
            </v:textbox>
          </v:shape>
        </w:pict>
      </w:r>
    </w:p>
    <w:p w:rsidR="00DA371F" w:rsidRDefault="00DA371F">
      <w:pPr>
        <w:tabs>
          <w:tab w:val="left" w:pos="504"/>
        </w:tabs>
      </w:pPr>
    </w:p>
    <w:p w:rsidR="00DA371F" w:rsidRDefault="00DA371F">
      <w:pPr>
        <w:tabs>
          <w:tab w:val="left" w:pos="504"/>
        </w:tabs>
      </w:pPr>
    </w:p>
    <w:p w:rsidR="00DA371F" w:rsidRDefault="00DA371F">
      <w:pPr>
        <w:tabs>
          <w:tab w:val="left" w:pos="504"/>
        </w:tabs>
        <w:ind w:hanging="630"/>
      </w:pPr>
    </w:p>
    <w:p w:rsidR="00DA371F" w:rsidRDefault="00863C90">
      <w:pPr>
        <w:tabs>
          <w:tab w:val="left" w:pos="504"/>
        </w:tabs>
        <w:ind w:hanging="630"/>
      </w:pPr>
      <w:r>
        <w:rPr>
          <w:noProof/>
        </w:rPr>
        <w:pict>
          <v:shape id="_x0000_s4288" type="#_x0000_t19" style="position:absolute;margin-left:79.2pt;margin-top:1.2pt;width:187.2pt;height:86.4pt;flip:y;z-index:17" o:allowincell="f" strokeweight="1.5pt"/>
        </w:pict>
      </w:r>
    </w:p>
    <w:p w:rsidR="00DA371F" w:rsidRDefault="00DA371F">
      <w:pPr>
        <w:tabs>
          <w:tab w:val="left" w:pos="504"/>
        </w:tabs>
        <w:ind w:hanging="630"/>
      </w:pPr>
    </w:p>
    <w:p w:rsidR="00DA371F" w:rsidRDefault="00DA371F">
      <w:pPr>
        <w:tabs>
          <w:tab w:val="left" w:pos="504"/>
        </w:tabs>
        <w:ind w:hanging="630"/>
      </w:pPr>
    </w:p>
    <w:p w:rsidR="00DA371F" w:rsidRDefault="00863C90">
      <w:pPr>
        <w:tabs>
          <w:tab w:val="left" w:pos="504"/>
        </w:tabs>
        <w:ind w:hanging="630"/>
      </w:pPr>
      <w:r>
        <w:rPr>
          <w:noProof/>
          <w:sz w:val="20"/>
          <w:lang w:val="en-US"/>
        </w:rPr>
        <w:pict>
          <v:group id="_x0000_s4744" style="position:absolute;margin-left:119.9pt;margin-top:5pt;width:193.75pt;height:51.65pt;z-index:59" coordorigin="4022,3738" coordsize="3875,1033">
            <v:shape id="_x0000_s4745" type="#_x0000_t202" style="position:absolute;left:7177;top:4064;width:720;height:432" filled="f" stroked="f">
              <v:textbox style="mso-next-textbox:#_x0000_s4745" inset="0">
                <w:txbxContent>
                  <w:p w:rsidR="00DA371F" w:rsidRDefault="00DA371F">
                    <w:r>
                      <w:t>8.m</w:t>
                    </w:r>
                  </w:p>
                </w:txbxContent>
              </v:textbox>
            </v:shape>
            <v:line id="_x0000_s4746" style="position:absolute;flip:x" from="4022,3746" to="7082,4687"/>
            <v:shape id="_x0000_s4747" type="#_x0000_t202" style="position:absolute;left:5661;top:4339;width:720;height:432" filled="f" stroked="f">
              <v:textbox style="mso-next-textbox:#_x0000_s4747" inset="0">
                <w:txbxContent>
                  <w:p w:rsidR="00DA371F" w:rsidRDefault="00DA371F">
                    <w:r>
                      <w:t>25s</w:t>
                    </w:r>
                  </w:p>
                </w:txbxContent>
              </v:textbox>
            </v:shape>
            <v:line id="_x0000_s4748" style="position:absolute" from="4025,4678" to="7085,4678"/>
            <v:line id="_x0000_s4749" style="position:absolute;flip:y" from="7093,3767" to="7093,4667"/>
            <v:shape id="_x0000_s4750" type="#_x0000_t202" style="position:absolute;left:7101;top:3738;width:559;height:42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3" type="#_x0000_t75" style="width:13.3pt;height:12.7pt">
                          <v:imagedata r:id="rId8" o:title="checkmark"/>
                        </v:shape>
                      </w:pict>
                    </w:r>
                  </w:p>
                </w:txbxContent>
              </v:textbox>
            </v:shape>
          </v:group>
        </w:pict>
      </w:r>
    </w:p>
    <w:p w:rsidR="00DA371F" w:rsidRDefault="00DA371F">
      <w:pPr>
        <w:tabs>
          <w:tab w:val="left" w:pos="504"/>
        </w:tabs>
        <w:ind w:hanging="630"/>
      </w:pPr>
    </w:p>
    <w:p w:rsidR="00DA371F" w:rsidRDefault="00DA371F">
      <w:pPr>
        <w:tabs>
          <w:tab w:val="left" w:pos="504"/>
        </w:tabs>
        <w:ind w:hanging="630"/>
      </w:pPr>
    </w:p>
    <w:p w:rsidR="00DA371F" w:rsidRDefault="00DA371F">
      <w:pPr>
        <w:tabs>
          <w:tab w:val="left" w:pos="504"/>
        </w:tabs>
        <w:ind w:hanging="630"/>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r>
        <w:t>A.</w:t>
      </w:r>
      <w:r>
        <w:tab/>
        <w:t>What is the instantaneous velocity at 15 s? (~ +0.34 m/s)</w:t>
      </w:r>
    </w:p>
    <w:p w:rsidR="00DA371F" w:rsidRDefault="00863C90">
      <w:pPr>
        <w:tabs>
          <w:tab w:val="left" w:pos="504"/>
        </w:tabs>
        <w:spacing w:line="360" w:lineRule="atLeast"/>
        <w:ind w:left="1008" w:hanging="504"/>
      </w:pPr>
      <w:r>
        <w:rPr>
          <w:noProof/>
          <w:sz w:val="20"/>
          <w:lang w:val="en-US"/>
        </w:rPr>
        <w:pict>
          <v:shape id="_x0000_s4752" type="#_x0000_t202" style="position:absolute;left:0;text-align:left;margin-left:256.05pt;margin-top:5.6pt;width:27.95pt;height:21.35pt;z-index:61;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4" type="#_x0000_t75" style="width:13.3pt;height:12.7pt">
                        <v:imagedata r:id="rId8" o:title="checkmark"/>
                      </v:shape>
                    </w:pict>
                  </w:r>
                </w:p>
              </w:txbxContent>
            </v:textbox>
          </v:shape>
        </w:pict>
      </w:r>
      <w:r>
        <w:rPr>
          <w:noProof/>
          <w:sz w:val="20"/>
          <w:lang w:val="en-US"/>
        </w:rPr>
        <w:pict>
          <v:shape id="_x0000_s4751" type="#_x0000_t202" style="position:absolute;left:0;text-align:left;margin-left:319.05pt;margin-top:5.6pt;width:27.95pt;height:21.35pt;z-index:60;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5" type="#_x0000_t75" style="width:13.3pt;height:12.7pt">
                        <v:imagedata r:id="rId8" o:title="checkmark"/>
                      </v:shape>
                    </w:pict>
                  </w:r>
                </w:p>
              </w:txbxContent>
            </v:textbox>
          </v:shape>
        </w:pict>
      </w:r>
    </w:p>
    <w:p w:rsidR="00DA371F" w:rsidRDefault="00DA371F">
      <w:pPr>
        <w:tabs>
          <w:tab w:val="left" w:pos="504"/>
        </w:tabs>
        <w:spacing w:line="360" w:lineRule="atLeast"/>
        <w:ind w:left="1008" w:hanging="504"/>
      </w:pPr>
      <w:r>
        <w:t xml:space="preserve">Velocity=slope of tangent line  </w:t>
      </w:r>
      <w:r>
        <w:rPr>
          <w:color w:val="FF0000"/>
          <w:position w:val="-30"/>
        </w:rPr>
        <w:object w:dxaOrig="3400" w:dyaOrig="680">
          <v:shape id="_x0000_i1025" type="#_x0000_t75" style="width:170pt;height:33.9pt" o:ole="">
            <v:imagedata r:id="rId22" o:title=""/>
          </v:shape>
          <o:OLEObject Type="Embed" ProgID="Equation.DSMT4" ShapeID="_x0000_i1025" DrawAspect="Content" ObjectID="_1523957231" r:id="rId23"/>
        </w:object>
      </w: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r>
        <w:t>B.</w:t>
      </w:r>
      <w:r>
        <w:tab/>
        <w:t>How far would the object travel from 5 s to 20 s? (4.1 m)</w:t>
      </w:r>
    </w:p>
    <w:p w:rsidR="00DA371F" w:rsidRDefault="00DA371F">
      <w:pPr>
        <w:tabs>
          <w:tab w:val="left" w:pos="504"/>
        </w:tabs>
        <w:spacing w:line="360" w:lineRule="atLeast"/>
        <w:ind w:left="504" w:hanging="504"/>
      </w:pPr>
    </w:p>
    <w:p w:rsidR="00DA371F" w:rsidRDefault="00863C90">
      <w:pPr>
        <w:tabs>
          <w:tab w:val="left" w:pos="504"/>
        </w:tabs>
        <w:spacing w:line="360" w:lineRule="atLeast"/>
        <w:ind w:left="504" w:hanging="504"/>
      </w:pPr>
      <w:r>
        <w:rPr>
          <w:noProof/>
        </w:rPr>
        <w:pict>
          <v:shape id="_x0000_s4753" type="#_x0000_t202" style="position:absolute;left:0;text-align:left;margin-left:274.05pt;margin-top:7.65pt;width:27.95pt;height:21.35pt;z-index:62;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6" type="#_x0000_t75" style="width:13.3pt;height:12.7pt">
                        <v:imagedata r:id="rId8" o:title="checkmark"/>
                      </v:shape>
                    </w:pict>
                  </w:r>
                </w:p>
              </w:txbxContent>
            </v:textbox>
          </v:shape>
        </w:pict>
      </w:r>
      <w:r w:rsidR="00DA371F">
        <w:t xml:space="preserve">      </w:t>
      </w:r>
      <w:r w:rsidR="00DA371F">
        <w:tab/>
      </w:r>
      <w:r w:rsidR="00DA371F">
        <w:tab/>
      </w:r>
      <w:r w:rsidR="00DA371F">
        <w:tab/>
      </w:r>
      <w:r w:rsidR="00DA371F">
        <w:rPr>
          <w:position w:val="-26"/>
        </w:rPr>
        <w:object w:dxaOrig="3820" w:dyaOrig="639">
          <v:shape id="_x0000_i1026" type="#_x0000_t75" style="width:191.2pt;height:32.05pt" o:ole="">
            <v:imagedata r:id="rId24" o:title=""/>
          </v:shape>
          <o:OLEObject Type="Embed" ProgID="Equation.DSMT4" ShapeID="_x0000_i1026" DrawAspect="Content" ObjectID="_1523957232" r:id="rId25"/>
        </w:object>
      </w:r>
    </w:p>
    <w:p w:rsidR="00DA371F" w:rsidRDefault="00DA371F">
      <w:pPr>
        <w:tabs>
          <w:tab w:val="left" w:pos="504"/>
        </w:tabs>
        <w:spacing w:line="360" w:lineRule="atLeast"/>
        <w:ind w:left="504" w:hanging="504"/>
      </w:pPr>
    </w:p>
    <w:p w:rsidR="00DA371F" w:rsidRDefault="00DA371F">
      <w:pPr>
        <w:tabs>
          <w:tab w:val="left" w:pos="1710"/>
        </w:tabs>
        <w:spacing w:line="360" w:lineRule="atLeast"/>
        <w:ind w:left="990" w:hanging="504"/>
      </w:pPr>
      <w:r>
        <w:t>C.</w:t>
      </w:r>
      <w:r>
        <w:tab/>
        <w:t>What was the average speed at 25 s? (0.3</w:t>
      </w:r>
      <w:r w:rsidR="008964BF">
        <w:t>2</w:t>
      </w:r>
      <w:r>
        <w:t xml:space="preserve"> m/s)</w:t>
      </w:r>
    </w:p>
    <w:p w:rsidR="00DA371F" w:rsidRDefault="00863C90">
      <w:pPr>
        <w:tabs>
          <w:tab w:val="left" w:pos="1710"/>
        </w:tabs>
        <w:spacing w:line="360" w:lineRule="atLeast"/>
        <w:ind w:left="990" w:hanging="504"/>
      </w:pPr>
      <w:r>
        <w:rPr>
          <w:noProof/>
        </w:rPr>
        <w:pict>
          <v:shape id="_x0000_s4755" type="#_x0000_t202" style="position:absolute;left:0;text-align:left;margin-left:265.05pt;margin-top:11.7pt;width:27.95pt;height:21.35pt;z-index:64;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7" type="#_x0000_t75" style="width:13.3pt;height:12.7pt">
                        <v:imagedata r:id="rId8" o:title="checkmark"/>
                      </v:shape>
                    </w:pict>
                  </w:r>
                </w:p>
              </w:txbxContent>
            </v:textbox>
          </v:shape>
        </w:pict>
      </w:r>
    </w:p>
    <w:p w:rsidR="00DA371F" w:rsidRDefault="00863C90">
      <w:pPr>
        <w:tabs>
          <w:tab w:val="left" w:pos="1710"/>
        </w:tabs>
        <w:spacing w:line="360" w:lineRule="atLeast"/>
        <w:ind w:left="990" w:hanging="504"/>
      </w:pPr>
      <w:r>
        <w:rPr>
          <w:noProof/>
        </w:rPr>
        <w:pict>
          <v:shape id="_x0000_s4754" type="#_x0000_t202" style="position:absolute;left:0;text-align:left;margin-left:211.05pt;margin-top:29.7pt;width:27.95pt;height:21.35pt;z-index:63;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8" type="#_x0000_t75" style="width:13.3pt;height:12.7pt">
                        <v:imagedata r:id="rId8" o:title="checkmark"/>
                      </v:shape>
                    </w:pict>
                  </w:r>
                </w:p>
              </w:txbxContent>
            </v:textbox>
          </v:shape>
        </w:pict>
      </w:r>
      <w:r w:rsidR="00DA371F">
        <w:tab/>
      </w:r>
      <w:r w:rsidR="00DA371F">
        <w:tab/>
      </w:r>
      <w:r w:rsidR="008964BF" w:rsidRPr="009F0DB1">
        <w:rPr>
          <w:position w:val="-66"/>
        </w:rPr>
        <w:object w:dxaOrig="3560" w:dyaOrig="1140">
          <v:shape id="_x0000_i1027" type="#_x0000_t75" style="width:177.9pt;height:56.85pt" o:ole="">
            <v:imagedata r:id="rId26" o:title=""/>
          </v:shape>
          <o:OLEObject Type="Embed" ProgID="Equation.DSMT4" ShapeID="_x0000_i1027" DrawAspect="Content" ObjectID="_1523957233" r:id="rId27"/>
        </w:object>
      </w:r>
      <w:r w:rsidR="00DA371F">
        <w:br w:type="page"/>
      </w:r>
    </w:p>
    <w:p w:rsidR="00DA371F" w:rsidRDefault="00DA371F">
      <w:pPr>
        <w:tabs>
          <w:tab w:val="left" w:pos="540"/>
        </w:tabs>
        <w:spacing w:line="360" w:lineRule="atLeast"/>
      </w:pPr>
      <w:r>
        <w:t>3.</w:t>
      </w:r>
      <w:r>
        <w:tab/>
        <w:t>The following is a graph for an object moving north.</w:t>
      </w:r>
    </w:p>
    <w:p w:rsidR="00DA371F" w:rsidRDefault="00863C90">
      <w:r>
        <w:rPr>
          <w:noProof/>
        </w:rPr>
        <w:pict>
          <v:group id="_x0000_s4291" style="position:absolute;margin-left:7.2pt;margin-top:0;width:388.8pt;height:244.8pt;z-index:18" coordorigin="1584,1440" coordsize="7776,4896" o:allowincell="f">
            <v:group id="_x0000_s3928" style="position:absolute;left:1584;top:1440;width:7776;height:4896" coordorigin="864,1008" coordsize="7776,4896">
              <v:line id="_x0000_s3929" style="position:absolute" from="2304,1584" to="8064,1584" strokecolor="aqua" strokeweight="1.5pt"/>
              <v:line id="_x0000_s3930" style="position:absolute" from="2304,1728" to="8064,1728" strokecolor="aqua" strokeweight=".5pt"/>
              <v:line id="_x0000_s3931" style="position:absolute" from="2304,1872" to="8064,1872" strokecolor="aqua" strokeweight=".5pt"/>
              <v:line id="_x0000_s3932" style="position:absolute" from="2304,2016" to="8064,2016" strokecolor="aqua" strokeweight=".5pt"/>
              <v:line id="_x0000_s3933" style="position:absolute" from="2304,2160" to="8064,2160" strokecolor="aqua" strokeweight=".5pt"/>
              <v:line id="_x0000_s3934" style="position:absolute" from="2304,2304" to="8064,2304" strokecolor="aqua" strokeweight="1.5pt"/>
              <v:line id="_x0000_s3935" style="position:absolute" from="2304,2448" to="8064,2448" strokecolor="aqua" strokeweight=".5pt"/>
              <v:line id="_x0000_s3936" style="position:absolute" from="2304,2592" to="8064,2592" strokecolor="aqua" strokeweight=".5pt"/>
              <v:line id="_x0000_s3937" style="position:absolute" from="2304,2736" to="8064,2736" strokecolor="aqua" strokeweight=".5pt"/>
              <v:line id="_x0000_s3938" style="position:absolute" from="2304,2880" to="8064,2880" strokecolor="aqua" strokeweight=".5pt"/>
              <v:line id="_x0000_s3939" style="position:absolute" from="2304,3024" to="8064,3024" strokecolor="aqua" strokeweight="1.5pt"/>
              <v:line id="_x0000_s3940" style="position:absolute" from="2304,3168" to="8064,3168" strokecolor="aqua" strokeweight=".5pt"/>
              <v:line id="_x0000_s3941" style="position:absolute" from="2304,3312" to="8064,3312" strokecolor="aqua" strokeweight=".5pt"/>
              <v:line id="_x0000_s3942" style="position:absolute" from="2304,3456" to="8064,3456" strokecolor="aqua" strokeweight=".5pt"/>
              <v:line id="_x0000_s3943" style="position:absolute" from="2304,3600" to="8064,3600" strokecolor="aqua" strokeweight=".5pt"/>
              <v:line id="_x0000_s3944" style="position:absolute" from="2304,3744" to="8064,3744" strokecolor="aqua" strokeweight="1.5pt"/>
              <v:line id="_x0000_s3945" style="position:absolute" from="2304,3888" to="8064,3888" strokecolor="aqua" strokeweight=".5pt"/>
              <v:line id="_x0000_s3946" style="position:absolute" from="2304,4032" to="8064,4032" strokecolor="aqua" strokeweight=".5pt"/>
              <v:line id="_x0000_s3947" style="position:absolute" from="2304,4176" to="8064,4176" strokecolor="aqua" strokeweight=".5pt"/>
              <v:line id="_x0000_s3948" style="position:absolute" from="2304,4320" to="8064,4320" strokecolor="aqua" strokeweight=".5pt"/>
              <v:line id="_x0000_s3949" style="position:absolute" from="2304,4464" to="8064,4464" strokecolor="aqua" strokeweight="1.5pt"/>
              <v:line id="_x0000_s3950" style="position:absolute" from="2304,4608" to="8064,4608" strokecolor="aqua" strokeweight=".5pt"/>
              <v:line id="_x0000_s3951" style="position:absolute" from="2304,4752" to="8064,4752" strokecolor="aqua" strokeweight=".5pt"/>
              <v:line id="_x0000_s3952" style="position:absolute" from="2304,4896" to="8064,4896" strokecolor="aqua" strokeweight=".5pt"/>
              <v:line id="_x0000_s3953" style="position:absolute" from="2304,5040" to="8064,5040" strokecolor="aqua" strokeweight=".5pt"/>
              <v:line id="_x0000_s3954" style="position:absolute" from="2304,5184" to="8064,5184" strokecolor="aqua" strokeweight="1.5pt"/>
              <v:line id="_x0000_s3955" style="position:absolute" from="2304,1584" to="2304,5184" strokecolor="aqua" strokeweight="1.5pt"/>
              <v:line id="_x0000_s3956" style="position:absolute" from="2448,1584" to="2448,5184" strokecolor="aqua" strokeweight=".5pt"/>
              <v:line id="_x0000_s3957" style="position:absolute" from="2592,1584" to="2592,5184" strokecolor="aqua" strokeweight=".5pt"/>
              <v:line id="_x0000_s3958" style="position:absolute" from="2736,1584" to="2736,5184" strokecolor="aqua" strokeweight=".5pt"/>
              <v:line id="_x0000_s3959" style="position:absolute" from="2880,1584" to="2880,5184" strokecolor="aqua" strokeweight=".5pt"/>
              <v:line id="_x0000_s3960" style="position:absolute" from="3024,1584" to="3024,5184" strokecolor="aqua" strokeweight="1.5pt"/>
              <v:line id="_x0000_s3961" style="position:absolute" from="3168,1584" to="3168,5184" strokecolor="aqua" strokeweight=".5pt"/>
              <v:line id="_x0000_s3962" style="position:absolute" from="3312,1584" to="3312,5184" strokecolor="aqua" strokeweight=".5pt"/>
              <v:line id="_x0000_s3963" style="position:absolute" from="3456,1584" to="3456,5184" strokecolor="aqua" strokeweight=".5pt"/>
              <v:line id="_x0000_s3964" style="position:absolute" from="3600,1584" to="3600,5184" strokecolor="aqua" strokeweight=".5pt"/>
              <v:line id="_x0000_s3965" style="position:absolute" from="3744,1584" to="3744,5184" strokecolor="aqua" strokeweight="1.5pt"/>
              <v:line id="_x0000_s3966" style="position:absolute" from="3888,1584" to="3888,5184" strokecolor="aqua" strokeweight=".5pt"/>
              <v:line id="_x0000_s3967" style="position:absolute" from="4032,1584" to="4032,5184" strokecolor="aqua" strokeweight=".5pt"/>
              <v:line id="_x0000_s3968" style="position:absolute" from="4176,1584" to="4176,5184" strokecolor="aqua" strokeweight=".5pt"/>
              <v:line id="_x0000_s3969" style="position:absolute" from="4320,1584" to="4320,5184" strokecolor="aqua" strokeweight=".5pt"/>
              <v:line id="_x0000_s3970" style="position:absolute" from="4464,1584" to="4464,5184" strokecolor="aqua" strokeweight="1.5pt"/>
              <v:line id="_x0000_s3971" style="position:absolute" from="4608,1584" to="4608,5184" strokecolor="aqua" strokeweight=".5pt"/>
              <v:line id="_x0000_s3972" style="position:absolute" from="4752,1584" to="4752,5184" strokecolor="aqua" strokeweight=".5pt"/>
              <v:line id="_x0000_s3973" style="position:absolute" from="4896,1584" to="4896,5184" strokecolor="aqua" strokeweight=".5pt"/>
              <v:line id="_x0000_s3974" style="position:absolute" from="5040,1584" to="5040,5184" strokecolor="aqua" strokeweight=".5pt"/>
              <v:line id="_x0000_s3975" style="position:absolute" from="5184,1584" to="5184,5184" strokecolor="aqua" strokeweight="1.5pt"/>
              <v:line id="_x0000_s3976" style="position:absolute" from="5328,1584" to="5328,5184" strokecolor="aqua" strokeweight=".5pt"/>
              <v:line id="_x0000_s3977" style="position:absolute" from="5472,1584" to="5472,5184" strokecolor="aqua" strokeweight=".5pt"/>
              <v:line id="_x0000_s3978" style="position:absolute" from="5616,1584" to="5616,5184" strokecolor="aqua" strokeweight=".5pt"/>
              <v:line id="_x0000_s3979" style="position:absolute" from="5760,1584" to="5760,5184" strokecolor="aqua" strokeweight=".5pt"/>
              <v:line id="_x0000_s3980" style="position:absolute" from="5904,1584" to="5904,5184" strokecolor="aqua" strokeweight="1.5pt"/>
              <v:line id="_x0000_s3981" style="position:absolute" from="6048,1584" to="6048,5184" strokecolor="aqua" strokeweight=".5pt"/>
              <v:line id="_x0000_s3982" style="position:absolute" from="6192,1584" to="6192,5184" strokecolor="aqua" strokeweight=".5pt"/>
              <v:line id="_x0000_s3983" style="position:absolute" from="6336,1584" to="6336,5184" strokecolor="aqua" strokeweight=".5pt"/>
              <v:line id="_x0000_s3984" style="position:absolute" from="6480,1584" to="6480,5184" strokecolor="aqua" strokeweight=".5pt"/>
              <v:line id="_x0000_s3985" style="position:absolute" from="6624,1584" to="6624,5184" strokecolor="aqua" strokeweight="1.5pt"/>
              <v:line id="_x0000_s3986" style="position:absolute" from="6768,1584" to="6768,5184" strokecolor="aqua" strokeweight=".5pt"/>
              <v:line id="_x0000_s3987" style="position:absolute" from="6912,1584" to="6912,5184" strokecolor="aqua" strokeweight=".5pt"/>
              <v:line id="_x0000_s3988" style="position:absolute" from="7056,1584" to="7056,5184" strokecolor="aqua" strokeweight=".5pt"/>
              <v:line id="_x0000_s3989" style="position:absolute" from="7200,1584" to="7200,5184" strokecolor="aqua" strokeweight=".5pt"/>
              <v:line id="_x0000_s3990" style="position:absolute" from="7344,1584" to="7344,5184" strokecolor="aqua" strokeweight="1.5pt"/>
              <v:line id="_x0000_s3991" style="position:absolute" from="7488,1584" to="7488,5184" strokecolor="aqua" strokeweight=".5pt"/>
              <v:line id="_x0000_s3992" style="position:absolute" from="7632,1584" to="7632,5184" strokecolor="aqua" strokeweight=".5pt"/>
              <v:line id="_x0000_s3993" style="position:absolute" from="7776,1584" to="7776,5184" strokecolor="aqua" strokeweight=".5pt"/>
              <v:line id="_x0000_s3994" style="position:absolute" from="7920,1584" to="7920,5184" strokecolor="aqua" strokeweight=".5pt"/>
              <v:line id="_x0000_s3995" style="position:absolute" from="8064,1584" to="8064,5184" strokecolor="aqua" strokeweight="1.5pt"/>
              <v:shape id="_x0000_s3996" type="#_x0000_t202" style="position:absolute;left:3744;top:1008;width:2736;height:432" filled="f" stroked="f">
                <v:textbox>
                  <w:txbxContent>
                    <w:p w:rsidR="00DA371F" w:rsidRDefault="00DA371F">
                      <w:pPr>
                        <w:jc w:val="center"/>
                      </w:pPr>
                      <w:r>
                        <w:t>Velocity vs Time</w:t>
                      </w:r>
                    </w:p>
                  </w:txbxContent>
                </v:textbox>
              </v:shape>
              <v:shape id="_x0000_s3997" type="#_x0000_t202" style="position:absolute;left:1872;top:1296;width:720;height:432" filled="f" stroked="f">
                <v:textbox inset="0">
                  <w:txbxContent>
                    <w:p w:rsidR="00DA371F" w:rsidRDefault="00DA371F">
                      <w:r>
                        <w:t>10</w:t>
                      </w:r>
                    </w:p>
                  </w:txbxContent>
                </v:textbox>
              </v:shape>
              <v:shape id="_x0000_s3998" type="#_x0000_t202" style="position:absolute;left:1872;top:2016;width:864;height:432" filled="f" stroked="f">
                <v:textbox inset="0">
                  <w:txbxContent>
                    <w:p w:rsidR="00DA371F" w:rsidRDefault="00DA371F">
                      <w:r>
                        <w:t>8</w:t>
                      </w:r>
                    </w:p>
                  </w:txbxContent>
                </v:textbox>
              </v:shape>
              <v:shape id="_x0000_s3999" type="#_x0000_t202" style="position:absolute;left:1872;top:2736;width:720;height:432" filled="f" stroked="f">
                <v:textbox inset="0">
                  <w:txbxContent>
                    <w:p w:rsidR="00DA371F" w:rsidRDefault="00DA371F">
                      <w:r>
                        <w:t>6</w:t>
                      </w:r>
                    </w:p>
                  </w:txbxContent>
                </v:textbox>
              </v:shape>
              <v:shape id="_x0000_s4000" type="#_x0000_t202" style="position:absolute;left:1872;top:3456;width:720;height:432" filled="f" stroked="f">
                <v:textbox inset="0">
                  <w:txbxContent>
                    <w:p w:rsidR="00DA371F" w:rsidRDefault="00DA371F">
                      <w:r>
                        <w:t>4</w:t>
                      </w:r>
                    </w:p>
                  </w:txbxContent>
                </v:textbox>
              </v:shape>
              <v:shape id="_x0000_s4001" type="#_x0000_t202" style="position:absolute;left:1872;top:4176;width:720;height:432" filled="f" stroked="f">
                <v:textbox inset="0">
                  <w:txbxContent>
                    <w:p w:rsidR="00DA371F" w:rsidRDefault="00DA371F">
                      <w:r>
                        <w:t>2</w:t>
                      </w:r>
                    </w:p>
                  </w:txbxContent>
                </v:textbox>
              </v:shape>
              <v:shape id="_x0000_s4002" type="#_x0000_t202" style="position:absolute;left:1872;top:4896;width:576;height:432" filled="f" stroked="f">
                <v:textbox inset="0">
                  <w:txbxContent>
                    <w:p w:rsidR="00DA371F" w:rsidRDefault="00DA371F">
                      <w:r>
                        <w:t>0</w:t>
                      </w:r>
                    </w:p>
                  </w:txbxContent>
                </v:textbox>
              </v:shape>
              <v:shape id="_x0000_s4003" type="#_x0000_t202" style="position:absolute;left:2304;top:5184;width:432;height:432" filled="f" stroked="f">
                <v:textbox inset="0">
                  <w:txbxContent>
                    <w:p w:rsidR="00DA371F" w:rsidRDefault="00DA371F">
                      <w:r>
                        <w:t>0</w:t>
                      </w:r>
                    </w:p>
                  </w:txbxContent>
                </v:textbox>
              </v:shape>
              <v:shape id="_x0000_s4004" type="#_x0000_t202" style="position:absolute;left:3024;top:5184;width:576;height:432" filled="f" stroked="f">
                <v:textbox inset="0">
                  <w:txbxContent>
                    <w:p w:rsidR="00DA371F" w:rsidRDefault="00DA371F">
                      <w:r>
                        <w:t>2</w:t>
                      </w:r>
                    </w:p>
                  </w:txbxContent>
                </v:textbox>
              </v:shape>
              <v:shape id="_x0000_s4005" type="#_x0000_t202" style="position:absolute;left:3600;top:5184;width:720;height:432" filled="f" stroked="f">
                <v:textbox inset="0">
                  <w:txbxContent>
                    <w:p w:rsidR="00DA371F" w:rsidRDefault="00DA371F">
                      <w:r>
                        <w:t>4</w:t>
                      </w:r>
                    </w:p>
                  </w:txbxContent>
                </v:textbox>
              </v:shape>
              <v:shape id="_x0000_s4006" type="#_x0000_t202" style="position:absolute;left:4320;top:5184;width:720;height:432" filled="f" stroked="f">
                <v:textbox inset="0">
                  <w:txbxContent>
                    <w:p w:rsidR="00DA371F" w:rsidRDefault="00DA371F">
                      <w:r>
                        <w:t>6</w:t>
                      </w:r>
                    </w:p>
                  </w:txbxContent>
                </v:textbox>
              </v:shape>
              <v:shape id="_x0000_s4007" type="#_x0000_t202" style="position:absolute;left:5040;top:5184;width:720;height:432" filled="f" stroked="f">
                <v:textbox inset="0">
                  <w:txbxContent>
                    <w:p w:rsidR="00DA371F" w:rsidRDefault="00DA371F">
                      <w:r>
                        <w:t>8</w:t>
                      </w:r>
                    </w:p>
                  </w:txbxContent>
                </v:textbox>
              </v:shape>
              <v:shape id="_x0000_s4008" type="#_x0000_t202" style="position:absolute;left:5760;top:5184;width:720;height:432" filled="f" stroked="f">
                <v:textbox inset="0">
                  <w:txbxContent>
                    <w:p w:rsidR="00DA371F" w:rsidRDefault="00DA371F">
                      <w:r>
                        <w:t>10</w:t>
                      </w:r>
                    </w:p>
                  </w:txbxContent>
                </v:textbox>
              </v:shape>
              <v:shape id="_x0000_s4009" type="#_x0000_t202" style="position:absolute;left:6480;top:5184;width:720;height:432" filled="f" stroked="f">
                <v:textbox inset="0">
                  <w:txbxContent>
                    <w:p w:rsidR="00DA371F" w:rsidRDefault="00DA371F">
                      <w:r>
                        <w:t>12</w:t>
                      </w:r>
                    </w:p>
                  </w:txbxContent>
                </v:textbox>
              </v:shape>
              <v:shape id="_x0000_s4010" type="#_x0000_t202" style="position:absolute;left:7200;top:5184;width:720;height:432" filled="f" stroked="f">
                <v:textbox inset="0">
                  <w:txbxContent>
                    <w:p w:rsidR="00DA371F" w:rsidRDefault="00DA371F">
                      <w:r>
                        <w:t>14</w:t>
                      </w:r>
                    </w:p>
                  </w:txbxContent>
                </v:textbox>
              </v:shape>
              <v:shape id="_x0000_s4011" type="#_x0000_t202" style="position:absolute;left:7920;top:5184;width:720;height:432" filled="f" stroked="f">
                <v:textbox inset="0">
                  <w:txbxContent>
                    <w:p w:rsidR="00DA371F" w:rsidRDefault="00DA371F">
                      <w:r>
                        <w:t>16</w:t>
                      </w:r>
                    </w:p>
                  </w:txbxContent>
                </v:textbox>
              </v:shape>
              <v:shape id="_x0000_s4012" type="#_x0000_t202" style="position:absolute;left:3888;top:5472;width:2736;height:432" filled="f" stroked="f">
                <v:textbox>
                  <w:txbxContent>
                    <w:p w:rsidR="00DA371F" w:rsidRDefault="00DA371F">
                      <w:pPr>
                        <w:jc w:val="center"/>
                      </w:pPr>
                      <w:r>
                        <w:t>Time (s)</w:t>
                      </w:r>
                    </w:p>
                  </w:txbxContent>
                </v:textbox>
              </v:shape>
              <v:shape id="_x0000_s4013" type="#_x0000_t202" style="position:absolute;left:864;top:2304;width:1872;height:432" filled="f" stroked="f">
                <v:textbox>
                  <w:txbxContent>
                    <w:p w:rsidR="00DA371F" w:rsidRDefault="00DA371F">
                      <w:r>
                        <w:t>velocity (m/s)</w:t>
                      </w:r>
                    </w:p>
                  </w:txbxContent>
                </v:textbox>
              </v:shape>
            </v:group>
            <v:line id="_x0000_s4290" style="position:absolute;flip:y" from="3024,2016" to="6624,4176" strokeweight="1.5pt"/>
          </v:group>
        </w:pict>
      </w:r>
      <w:r>
        <w:rPr>
          <w:noProof/>
        </w:rPr>
        <w:pict>
          <v:rect id="_x0000_s1098" style="position:absolute;margin-left:489.6pt;margin-top:244.15pt;width:14.45pt;height:14.45pt;z-index:1" o:allowincell="f" filled="f" stroked="f" strokeweight="0">
            <v:textbox inset="0,0,0,0">
              <w:txbxContent>
                <w:p w:rsidR="00DA371F" w:rsidRDefault="00DA371F"/>
              </w:txbxContent>
            </v:textbox>
          </v:rect>
        </w:pict>
      </w:r>
    </w:p>
    <w:p w:rsidR="00DA371F" w:rsidRDefault="00DA371F"/>
    <w:p w:rsidR="00DA371F" w:rsidRDefault="00863C90">
      <w:r>
        <w:rPr>
          <w:noProof/>
          <w:sz w:val="20"/>
          <w:lang w:val="en-US"/>
        </w:rPr>
        <w:pict>
          <v:shape id="_x0000_s4760" type="#_x0000_t202" style="position:absolute;margin-left:-22.95pt;margin-top:5pt;width:27pt;height:27pt;z-index:69" filled="f" stroked="f">
            <v:textbox>
              <w:txbxContent>
                <w:p w:rsidR="00DA371F" w:rsidRDefault="00DA371F">
                  <w:pPr>
                    <w:pStyle w:val="Header"/>
                    <w:tabs>
                      <w:tab w:val="clear" w:pos="4320"/>
                      <w:tab w:val="clear" w:pos="8640"/>
                    </w:tabs>
                  </w:pPr>
                  <w:r>
                    <w:t>/</w:t>
                  </w:r>
                  <w:r w:rsidR="00E77E09">
                    <w:t>6</w:t>
                  </w:r>
                </w:p>
              </w:txbxContent>
            </v:textbox>
          </v:shape>
        </w:pict>
      </w:r>
    </w:p>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p>
    <w:p w:rsidR="00DA371F" w:rsidRDefault="00863C90">
      <w:pPr>
        <w:tabs>
          <w:tab w:val="left" w:pos="504"/>
        </w:tabs>
        <w:spacing w:line="360" w:lineRule="atLeast"/>
        <w:ind w:left="1008" w:hanging="504"/>
      </w:pPr>
      <w:r>
        <w:rPr>
          <w:noProof/>
        </w:rPr>
        <w:pict>
          <v:shape id="_x0000_s4757" type="#_x0000_t202" style="position:absolute;left:0;text-align:left;margin-left:364.05pt;margin-top:11.6pt;width:27.95pt;height:21.35pt;z-index:66;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69" type="#_x0000_t75" style="width:13.3pt;height:12.7pt">
                        <v:imagedata r:id="rId8" o:title="checkmark"/>
                      </v:shape>
                    </w:pict>
                  </w:r>
                </w:p>
              </w:txbxContent>
            </v:textbox>
          </v:shape>
        </w:pict>
      </w:r>
      <w:r w:rsidR="00DA371F">
        <w:t>A.</w:t>
      </w:r>
      <w:r w:rsidR="00DA371F">
        <w:tab/>
        <w:t>What is the acceleration of the object? (+0.60 m/s</w:t>
      </w:r>
      <w:r w:rsidR="00DA371F">
        <w:rPr>
          <w:vertAlign w:val="superscript"/>
        </w:rPr>
        <w:t>2</w:t>
      </w:r>
      <w:r w:rsidR="00DA371F">
        <w:t>)</w:t>
      </w:r>
    </w:p>
    <w:p w:rsidR="00DA371F" w:rsidRDefault="00863C90">
      <w:pPr>
        <w:tabs>
          <w:tab w:val="left" w:pos="504"/>
        </w:tabs>
        <w:spacing w:line="360" w:lineRule="atLeast"/>
        <w:ind w:left="1008" w:hanging="504"/>
      </w:pPr>
      <w:r>
        <w:rPr>
          <w:noProof/>
          <w:color w:val="FF0000"/>
        </w:rPr>
        <w:pict>
          <v:shape id="_x0000_s4758" type="#_x0000_t202" style="position:absolute;left:0;text-align:left;margin-left:422.55pt;margin-top:7.4pt;width:27.95pt;height:21.35pt;z-index:67;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0" type="#_x0000_t75" style="width:13.3pt;height:12.7pt">
                        <v:imagedata r:id="rId8" o:title="checkmark"/>
                      </v:shape>
                    </w:pict>
                  </w:r>
                </w:p>
              </w:txbxContent>
            </v:textbox>
          </v:shape>
        </w:pict>
      </w:r>
      <w:r>
        <w:rPr>
          <w:noProof/>
        </w:rPr>
        <w:pict>
          <v:shape id="_x0000_s4756" type="#_x0000_t202" style="position:absolute;left:0;text-align:left;margin-left:267.3pt;margin-top:8.15pt;width:27.95pt;height:21.35pt;z-index:65;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1" type="#_x0000_t75" style="width:13.3pt;height:12.7pt">
                        <v:imagedata r:id="rId8" o:title="checkmark"/>
                      </v:shape>
                    </w:pict>
                  </w:r>
                </w:p>
              </w:txbxContent>
            </v:textbox>
          </v:shape>
        </w:pict>
      </w:r>
    </w:p>
    <w:p w:rsidR="00DA371F" w:rsidRDefault="00DA371F">
      <w:pPr>
        <w:tabs>
          <w:tab w:val="left" w:pos="504"/>
        </w:tabs>
        <w:spacing w:line="360" w:lineRule="atLeast"/>
        <w:ind w:left="1008" w:hanging="504"/>
        <w:rPr>
          <w:color w:val="FF0000"/>
        </w:rPr>
      </w:pPr>
      <w:r>
        <w:t xml:space="preserve">Acceleration=slope of </w:t>
      </w:r>
      <w:r w:rsidR="001158ED">
        <w:t>v</w:t>
      </w:r>
      <w:r>
        <w:t>-</w:t>
      </w:r>
      <w:r w:rsidR="001158ED">
        <w:t>t</w:t>
      </w:r>
      <w:r>
        <w:t xml:space="preserve"> graph  </w:t>
      </w:r>
      <w:r>
        <w:rPr>
          <w:color w:val="FF0000"/>
          <w:position w:val="-30"/>
        </w:rPr>
        <w:object w:dxaOrig="4620" w:dyaOrig="680">
          <v:shape id="_x0000_i1028" type="#_x0000_t75" style="width:231.15pt;height:33.9pt" o:ole="">
            <v:imagedata r:id="rId28" o:title=""/>
          </v:shape>
          <o:OLEObject Type="Embed" ProgID="Equation.DSMT4" ShapeID="_x0000_i1028" DrawAspect="Content" ObjectID="_1523957234" r:id="rId29"/>
        </w:object>
      </w:r>
    </w:p>
    <w:p w:rsidR="00DA371F" w:rsidRDefault="00DA371F">
      <w:pPr>
        <w:tabs>
          <w:tab w:val="left" w:pos="504"/>
        </w:tabs>
        <w:spacing w:line="360" w:lineRule="atLeast"/>
        <w:ind w:left="1008" w:hanging="504"/>
      </w:pPr>
    </w:p>
    <w:p w:rsidR="00DA371F" w:rsidRDefault="00DA371F">
      <w:pPr>
        <w:tabs>
          <w:tab w:val="left" w:pos="504"/>
        </w:tabs>
        <w:spacing w:line="360" w:lineRule="atLeast"/>
        <w:ind w:left="1008" w:hanging="504"/>
      </w:pPr>
      <w:r>
        <w:t>B.</w:t>
      </w:r>
      <w:r>
        <w:tab/>
        <w:t>What is the displacement from 0 to 10 s? (+70 m)</w:t>
      </w:r>
    </w:p>
    <w:p w:rsidR="00DA371F" w:rsidRDefault="00DA371F">
      <w:pPr>
        <w:tabs>
          <w:tab w:val="left" w:pos="504"/>
        </w:tabs>
        <w:ind w:left="504" w:hanging="504"/>
      </w:pPr>
    </w:p>
    <w:p w:rsidR="00DA371F" w:rsidRDefault="00863C90" w:rsidP="00F63C81">
      <w:pPr>
        <w:ind w:left="828" w:firstLine="180"/>
      </w:pPr>
      <w:r>
        <w:rPr>
          <w:noProof/>
          <w:sz w:val="20"/>
          <w:lang w:val="en-US"/>
        </w:rPr>
        <w:pict>
          <v:shape id="_x0000_s4800" type="#_x0000_t202" style="position:absolute;left:0;text-align:left;margin-left:229.05pt;margin-top:53.85pt;width:27.95pt;height:21.35pt;z-index:107;mso-wrap-style:none" filled="f" stroked="f">
            <v:textbox style="mso-fit-shape-to-text:t">
              <w:txbxContent>
                <w:p w:rsidR="00D8476A" w:rsidRDefault="00863C90" w:rsidP="00D8476A">
                  <w:pPr>
                    <w:tabs>
                      <w:tab w:val="left" w:pos="1332"/>
                    </w:tabs>
                    <w:jc w:val="center"/>
                    <w:rPr>
                      <w:b/>
                      <w:bCs/>
                    </w:rPr>
                  </w:pPr>
                  <w:r>
                    <w:rPr>
                      <w:rFonts w:ascii="Times New Roman" w:hAnsi="Times New Roman"/>
                      <w:b/>
                      <w:bCs/>
                    </w:rPr>
                    <w:pict>
                      <v:shape id="_x0000_i1072" type="#_x0000_t75" style="width:13.3pt;height:12.7pt">
                        <v:imagedata r:id="rId8" o:title="checkmark"/>
                      </v:shape>
                    </w:pict>
                  </w:r>
                </w:p>
              </w:txbxContent>
            </v:textbox>
          </v:shape>
        </w:pict>
      </w:r>
      <w:r>
        <w:rPr>
          <w:noProof/>
          <w:sz w:val="20"/>
          <w:lang w:val="en-US"/>
        </w:rPr>
        <w:pict>
          <v:shape id="_x0000_s4799" type="#_x0000_t202" style="position:absolute;left:0;text-align:left;margin-left:148.05pt;margin-top:-.15pt;width:27.95pt;height:21.35pt;z-index:106;mso-wrap-style:none" filled="f" stroked="f">
            <v:textbox style="mso-fit-shape-to-text:t">
              <w:txbxContent>
                <w:p w:rsidR="00D8476A" w:rsidRDefault="00863C90" w:rsidP="00D8476A">
                  <w:pPr>
                    <w:tabs>
                      <w:tab w:val="left" w:pos="1332"/>
                    </w:tabs>
                    <w:jc w:val="center"/>
                    <w:rPr>
                      <w:b/>
                      <w:bCs/>
                    </w:rPr>
                  </w:pPr>
                  <w:r>
                    <w:rPr>
                      <w:rFonts w:ascii="Times New Roman" w:hAnsi="Times New Roman"/>
                      <w:b/>
                      <w:bCs/>
                    </w:rPr>
                    <w:pict>
                      <v:shape id="_x0000_i1073" type="#_x0000_t75" style="width:13.3pt;height:12.7pt">
                        <v:imagedata r:id="rId8" o:title="checkmark"/>
                      </v:shape>
                    </w:pict>
                  </w:r>
                </w:p>
              </w:txbxContent>
            </v:textbox>
          </v:shape>
        </w:pict>
      </w:r>
      <w:r>
        <w:rPr>
          <w:noProof/>
          <w:sz w:val="20"/>
          <w:lang w:val="en-US"/>
        </w:rPr>
        <w:pict>
          <v:shape id="_x0000_s4762" type="#_x0000_t202" style="position:absolute;left:0;text-align:left;margin-left:157.05pt;margin-top:80.85pt;width:27.95pt;height:21.35pt;z-index:71;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4" type="#_x0000_t75" style="width:13.3pt;height:12.7pt">
                        <v:imagedata r:id="rId8" o:title="checkmark"/>
                      </v:shape>
                    </w:pict>
                  </w:r>
                </w:p>
              </w:txbxContent>
            </v:textbox>
          </v:shape>
        </w:pict>
      </w:r>
      <w:r w:rsidR="008964BF" w:rsidRPr="00A50CF8">
        <w:rPr>
          <w:position w:val="-96"/>
        </w:rPr>
        <w:object w:dxaOrig="3080" w:dyaOrig="2040">
          <v:shape id="_x0000_i1029" type="#_x0000_t75" style="width:153.7pt;height:102.25pt" o:ole="">
            <v:imagedata r:id="rId30" o:title=""/>
          </v:shape>
          <o:OLEObject Type="Embed" ProgID="Equation.DSMT4" ShapeID="_x0000_i1029" DrawAspect="Content" ObjectID="_1523957235" r:id="rId31"/>
        </w:object>
      </w:r>
    </w:p>
    <w:p w:rsidR="00DA371F" w:rsidRDefault="00DA371F">
      <w:pPr>
        <w:ind w:left="540" w:hanging="540"/>
      </w:pPr>
      <w:r>
        <w:tab/>
      </w:r>
      <w:r>
        <w:tab/>
      </w:r>
      <w:r>
        <w:tab/>
      </w:r>
      <w:r>
        <w:br w:type="page"/>
      </w:r>
      <w:r>
        <w:lastRenderedPageBreak/>
        <w:t>4.</w:t>
      </w:r>
      <w:r>
        <w:tab/>
        <w:t>Given the following velocity – time graph.</w:t>
      </w:r>
    </w:p>
    <w:p w:rsidR="00DA371F" w:rsidRDefault="00863C90">
      <w:r>
        <w:rPr>
          <w:noProof/>
        </w:rPr>
        <w:pict>
          <v:group id="_x0000_s4391" style="position:absolute;margin-left:4.05pt;margin-top:9.8pt;width:388.8pt;height:244.8pt;z-index:20" coordorigin="1440,1152" coordsize="7776,4896">
            <v:group id="_x0000_s4392" style="position:absolute;left:1440;top:1152;width:7776;height:4896" coordorigin="864,1008" coordsize="7776,4896">
              <v:line id="_x0000_s4393" style="position:absolute" from="2304,1584" to="8064,1584" strokecolor="aqua" strokeweight="1.5pt"/>
              <v:line id="_x0000_s4394" style="position:absolute" from="2304,1728" to="8064,1728" strokecolor="aqua" strokeweight=".5pt"/>
              <v:line id="_x0000_s4395" style="position:absolute" from="2304,1872" to="8064,1872" strokecolor="aqua" strokeweight=".5pt"/>
              <v:line id="_x0000_s4396" style="position:absolute" from="2304,2016" to="8064,2016" strokecolor="aqua" strokeweight=".5pt"/>
              <v:line id="_x0000_s4397" style="position:absolute" from="2304,2160" to="8064,2160" strokecolor="aqua" strokeweight=".5pt"/>
              <v:line id="_x0000_s4398" style="position:absolute" from="2304,2304" to="8064,2304" strokecolor="aqua" strokeweight="1.5pt"/>
              <v:line id="_x0000_s4399" style="position:absolute" from="2304,2448" to="8064,2448" strokecolor="aqua" strokeweight=".5pt"/>
              <v:line id="_x0000_s4400" style="position:absolute" from="2304,2592" to="8064,2592" strokecolor="aqua" strokeweight=".5pt"/>
              <v:line id="_x0000_s4401" style="position:absolute" from="2304,2736" to="8064,2736" strokecolor="aqua" strokeweight=".5pt"/>
              <v:line id="_x0000_s4402" style="position:absolute" from="2304,2880" to="8064,2880" strokecolor="aqua" strokeweight=".5pt"/>
              <v:line id="_x0000_s4403" style="position:absolute" from="2304,3024" to="8064,3024" strokecolor="aqua" strokeweight="1.5pt"/>
              <v:line id="_x0000_s4404" style="position:absolute" from="2304,3168" to="8064,3168" strokecolor="aqua" strokeweight=".5pt"/>
              <v:line id="_x0000_s4405" style="position:absolute" from="2304,3312" to="8064,3312" strokecolor="aqua" strokeweight=".5pt"/>
              <v:line id="_x0000_s4406" style="position:absolute" from="2304,3456" to="8064,3456" strokecolor="aqua" strokeweight=".5pt"/>
              <v:line id="_x0000_s4407" style="position:absolute" from="2304,3600" to="8064,3600" strokecolor="aqua" strokeweight=".5pt"/>
              <v:line id="_x0000_s4408" style="position:absolute" from="2304,3744" to="8064,3744" strokecolor="aqua" strokeweight="1.5pt"/>
              <v:line id="_x0000_s4409" style="position:absolute" from="2304,3888" to="8064,3888" strokecolor="aqua" strokeweight=".5pt"/>
              <v:line id="_x0000_s4410" style="position:absolute" from="2304,4032" to="8064,4032" strokecolor="aqua" strokeweight=".5pt"/>
              <v:line id="_x0000_s4411" style="position:absolute" from="2304,4176" to="8064,4176" strokecolor="aqua" strokeweight=".5pt"/>
              <v:line id="_x0000_s4412" style="position:absolute" from="2304,4320" to="8064,4320" strokecolor="aqua" strokeweight=".5pt"/>
              <v:line id="_x0000_s4413" style="position:absolute" from="2304,4464" to="8064,4464" strokecolor="aqua" strokeweight="1.5pt"/>
              <v:line id="_x0000_s4414" style="position:absolute" from="2304,4608" to="8064,4608" strokecolor="aqua" strokeweight=".5pt"/>
              <v:line id="_x0000_s4415" style="position:absolute" from="2304,4752" to="8064,4752" strokecolor="aqua" strokeweight=".5pt"/>
              <v:line id="_x0000_s4416" style="position:absolute" from="2304,4896" to="8064,4896" strokecolor="aqua" strokeweight=".5pt"/>
              <v:line id="_x0000_s4417" style="position:absolute" from="2304,5040" to="8064,5040" strokecolor="aqua" strokeweight=".5pt"/>
              <v:line id="_x0000_s4418" style="position:absolute" from="2304,5184" to="8064,5184" strokecolor="aqua" strokeweight="1.5pt"/>
              <v:line id="_x0000_s4419" style="position:absolute" from="2304,1584" to="2304,5184" strokecolor="aqua" strokeweight="1.5pt"/>
              <v:line id="_x0000_s4420" style="position:absolute" from="2448,1584" to="2448,5184" strokecolor="aqua" strokeweight=".5pt"/>
              <v:line id="_x0000_s4421" style="position:absolute" from="2592,1584" to="2592,5184" strokecolor="aqua" strokeweight=".5pt"/>
              <v:line id="_x0000_s4422" style="position:absolute" from="2736,1584" to="2736,5184" strokecolor="aqua" strokeweight=".5pt"/>
              <v:line id="_x0000_s4423" style="position:absolute" from="2880,1584" to="2880,5184" strokecolor="aqua" strokeweight=".5pt"/>
              <v:line id="_x0000_s4424" style="position:absolute" from="3024,1584" to="3024,5184" strokecolor="aqua" strokeweight="1.5pt"/>
              <v:line id="_x0000_s4425" style="position:absolute" from="3168,1584" to="3168,5184" strokecolor="aqua" strokeweight=".5pt"/>
              <v:line id="_x0000_s4426" style="position:absolute" from="3312,1584" to="3312,5184" strokecolor="aqua" strokeweight=".5pt"/>
              <v:line id="_x0000_s4427" style="position:absolute" from="3456,1584" to="3456,5184" strokecolor="aqua" strokeweight=".5pt"/>
              <v:line id="_x0000_s4428" style="position:absolute" from="3600,1584" to="3600,5184" strokecolor="aqua" strokeweight=".5pt"/>
              <v:line id="_x0000_s4429" style="position:absolute" from="3744,1584" to="3744,5184" strokecolor="aqua" strokeweight="1.5pt"/>
              <v:line id="_x0000_s4430" style="position:absolute" from="3888,1584" to="3888,5184" strokecolor="aqua" strokeweight=".5pt"/>
              <v:line id="_x0000_s4431" style="position:absolute" from="4032,1584" to="4032,5184" strokecolor="aqua" strokeweight=".5pt"/>
              <v:line id="_x0000_s4432" style="position:absolute" from="4176,1584" to="4176,5184" strokecolor="aqua" strokeweight=".5pt"/>
              <v:line id="_x0000_s4433" style="position:absolute" from="4320,1584" to="4320,5184" strokecolor="aqua" strokeweight=".5pt"/>
              <v:line id="_x0000_s4434" style="position:absolute" from="4464,1584" to="4464,5184" strokecolor="aqua" strokeweight="1.5pt"/>
              <v:line id="_x0000_s4435" style="position:absolute" from="4608,1584" to="4608,5184" strokecolor="aqua" strokeweight=".5pt"/>
              <v:line id="_x0000_s4436" style="position:absolute" from="4752,1584" to="4752,5184" strokecolor="aqua" strokeweight=".5pt"/>
              <v:line id="_x0000_s4437" style="position:absolute" from="4896,1584" to="4896,5184" strokecolor="aqua" strokeweight=".5pt"/>
              <v:line id="_x0000_s4438" style="position:absolute" from="5040,1584" to="5040,5184" strokecolor="aqua" strokeweight=".5pt"/>
              <v:line id="_x0000_s4439" style="position:absolute" from="5184,1584" to="5184,5184" strokecolor="aqua" strokeweight="1.5pt"/>
              <v:line id="_x0000_s4440" style="position:absolute" from="5328,1584" to="5328,5184" strokecolor="aqua" strokeweight=".5pt"/>
              <v:line id="_x0000_s4441" style="position:absolute" from="5472,1584" to="5472,5184" strokecolor="aqua" strokeweight=".5pt"/>
              <v:line id="_x0000_s4442" style="position:absolute" from="5616,1584" to="5616,5184" strokecolor="aqua" strokeweight=".5pt"/>
              <v:line id="_x0000_s4443" style="position:absolute" from="5760,1584" to="5760,5184" strokecolor="aqua" strokeweight=".5pt"/>
              <v:line id="_x0000_s4444" style="position:absolute" from="5904,1584" to="5904,5184" strokecolor="aqua" strokeweight="1.5pt"/>
              <v:line id="_x0000_s4445" style="position:absolute" from="6048,1584" to="6048,5184" strokecolor="aqua" strokeweight=".5pt"/>
              <v:line id="_x0000_s4446" style="position:absolute" from="6192,1584" to="6192,5184" strokecolor="aqua" strokeweight=".5pt"/>
              <v:line id="_x0000_s4447" style="position:absolute" from="6336,1584" to="6336,5184" strokecolor="aqua" strokeweight=".5pt"/>
              <v:line id="_x0000_s4448" style="position:absolute" from="6480,1584" to="6480,5184" strokecolor="aqua" strokeweight=".5pt"/>
              <v:line id="_x0000_s4449" style="position:absolute" from="6624,1584" to="6624,5184" strokecolor="aqua" strokeweight="1.5pt"/>
              <v:line id="_x0000_s4450" style="position:absolute" from="6768,1584" to="6768,5184" strokecolor="aqua" strokeweight=".5pt"/>
              <v:line id="_x0000_s4451" style="position:absolute" from="6912,1584" to="6912,5184" strokecolor="aqua" strokeweight=".5pt"/>
              <v:line id="_x0000_s4452" style="position:absolute" from="7056,1584" to="7056,5184" strokecolor="aqua" strokeweight=".5pt"/>
              <v:line id="_x0000_s4453" style="position:absolute" from="7200,1584" to="7200,5184" strokecolor="aqua" strokeweight=".5pt"/>
              <v:line id="_x0000_s4454" style="position:absolute" from="7344,1584" to="7344,5184" strokecolor="aqua" strokeweight="1.5pt"/>
              <v:line id="_x0000_s4455" style="position:absolute" from="7488,1584" to="7488,5184" strokecolor="aqua" strokeweight=".5pt"/>
              <v:line id="_x0000_s4456" style="position:absolute" from="7632,1584" to="7632,5184" strokecolor="aqua" strokeweight=".5pt"/>
              <v:line id="_x0000_s4457" style="position:absolute" from="7776,1584" to="7776,5184" strokecolor="aqua" strokeweight=".5pt"/>
              <v:line id="_x0000_s4458" style="position:absolute" from="7920,1584" to="7920,5184" strokecolor="aqua" strokeweight=".5pt"/>
              <v:line id="_x0000_s4459" style="position:absolute" from="8064,1584" to="8064,5184" strokecolor="aqua" strokeweight="1.5pt"/>
              <v:shape id="_x0000_s4460" type="#_x0000_t202" style="position:absolute;left:3744;top:1008;width:2736;height:432" filled="f" stroked="f">
                <v:textbox>
                  <w:txbxContent>
                    <w:p w:rsidR="00DA371F" w:rsidRDefault="00DA371F">
                      <w:pPr>
                        <w:jc w:val="center"/>
                      </w:pPr>
                      <w:r>
                        <w:t>Velocity vs Time</w:t>
                      </w:r>
                    </w:p>
                  </w:txbxContent>
                </v:textbox>
              </v:shape>
              <v:shape id="_x0000_s4461" type="#_x0000_t202" style="position:absolute;left:1872;top:1296;width:720;height:432" filled="f" stroked="f">
                <v:textbox inset="0">
                  <w:txbxContent>
                    <w:p w:rsidR="00DA371F" w:rsidRDefault="00DA371F">
                      <w:r>
                        <w:t>+10</w:t>
                      </w:r>
                    </w:p>
                  </w:txbxContent>
                </v:textbox>
              </v:shape>
              <v:shape id="_x0000_s4462" type="#_x0000_t202" style="position:absolute;left:1872;top:2016;width:864;height:432" filled="f" stroked="f">
                <v:textbox inset="0">
                  <w:txbxContent>
                    <w:p w:rsidR="00DA371F" w:rsidRDefault="00DA371F">
                      <w:r>
                        <w:t>+5</w:t>
                      </w:r>
                    </w:p>
                  </w:txbxContent>
                </v:textbox>
              </v:shape>
              <v:shape id="_x0000_s4463" type="#_x0000_t202" style="position:absolute;left:1872;top:2736;width:720;height:432" filled="f" stroked="f">
                <v:textbox inset="0">
                  <w:txbxContent>
                    <w:p w:rsidR="00DA371F" w:rsidRDefault="00DA371F">
                      <w:r>
                        <w:t>0</w:t>
                      </w:r>
                    </w:p>
                  </w:txbxContent>
                </v:textbox>
              </v:shape>
              <v:shape id="_x0000_s4464" type="#_x0000_t202" style="position:absolute;left:1872;top:3456;width:720;height:432" filled="f" stroked="f">
                <v:textbox inset="0">
                  <w:txbxContent>
                    <w:p w:rsidR="00DA371F" w:rsidRDefault="00DA371F">
                      <w:r>
                        <w:t>-5</w:t>
                      </w:r>
                    </w:p>
                  </w:txbxContent>
                </v:textbox>
              </v:shape>
              <v:shape id="_x0000_s4465" type="#_x0000_t202" style="position:absolute;left:1872;top:4176;width:720;height:432" filled="f" stroked="f">
                <v:textbox inset="0">
                  <w:txbxContent>
                    <w:p w:rsidR="00DA371F" w:rsidRDefault="00DA371F">
                      <w:r>
                        <w:t>-10</w:t>
                      </w:r>
                    </w:p>
                  </w:txbxContent>
                </v:textbox>
              </v:shape>
              <v:shape id="_x0000_s4466" type="#_x0000_t202" style="position:absolute;left:1872;top:4896;width:576;height:432" filled="f" stroked="f">
                <v:textbox inset="0">
                  <w:txbxContent>
                    <w:p w:rsidR="00DA371F" w:rsidRDefault="00DA371F">
                      <w:r>
                        <w:t>-15</w:t>
                      </w:r>
                    </w:p>
                  </w:txbxContent>
                </v:textbox>
              </v:shape>
              <v:shape id="_x0000_s4467" type="#_x0000_t202" style="position:absolute;left:2304;top:5184;width:432;height:432" filled="f" stroked="f">
                <v:textbox inset="0">
                  <w:txbxContent>
                    <w:p w:rsidR="00DA371F" w:rsidRDefault="00DA371F">
                      <w:r>
                        <w:t>0</w:t>
                      </w:r>
                    </w:p>
                  </w:txbxContent>
                </v:textbox>
              </v:shape>
              <v:shape id="_x0000_s4468" type="#_x0000_t202" style="position:absolute;left:3024;top:5184;width:576;height:432" filled="f" stroked="f">
                <v:textbox inset="0">
                  <w:txbxContent>
                    <w:p w:rsidR="00DA371F" w:rsidRDefault="00DA371F">
                      <w:r>
                        <w:t>5</w:t>
                      </w:r>
                    </w:p>
                  </w:txbxContent>
                </v:textbox>
              </v:shape>
              <v:shape id="_x0000_s4469" type="#_x0000_t202" style="position:absolute;left:3600;top:5184;width:720;height:432" filled="f" stroked="f">
                <v:textbox inset="0">
                  <w:txbxContent>
                    <w:p w:rsidR="00DA371F" w:rsidRDefault="00DA371F">
                      <w:r>
                        <w:t>10</w:t>
                      </w:r>
                    </w:p>
                  </w:txbxContent>
                </v:textbox>
              </v:shape>
              <v:shape id="_x0000_s4470" type="#_x0000_t202" style="position:absolute;left:4320;top:5184;width:720;height:432" filled="f" stroked="f">
                <v:textbox inset="0">
                  <w:txbxContent>
                    <w:p w:rsidR="00DA371F" w:rsidRDefault="00DA371F">
                      <w:r>
                        <w:t>15</w:t>
                      </w:r>
                    </w:p>
                  </w:txbxContent>
                </v:textbox>
              </v:shape>
              <v:shape id="_x0000_s4471" type="#_x0000_t202" style="position:absolute;left:5040;top:5184;width:720;height:432" filled="f" stroked="f">
                <v:textbox inset="0">
                  <w:txbxContent>
                    <w:p w:rsidR="00DA371F" w:rsidRDefault="00DA371F">
                      <w:r>
                        <w:t>20</w:t>
                      </w:r>
                    </w:p>
                  </w:txbxContent>
                </v:textbox>
              </v:shape>
              <v:shape id="_x0000_s4472" type="#_x0000_t202" style="position:absolute;left:5760;top:5184;width:720;height:432" filled="f" stroked="f">
                <v:textbox inset="0">
                  <w:txbxContent>
                    <w:p w:rsidR="00DA371F" w:rsidRDefault="00DA371F">
                      <w:r>
                        <w:t>25</w:t>
                      </w:r>
                    </w:p>
                  </w:txbxContent>
                </v:textbox>
              </v:shape>
              <v:shape id="_x0000_s4473" type="#_x0000_t202" style="position:absolute;left:6480;top:5184;width:720;height:432" filled="f" stroked="f">
                <v:textbox inset="0">
                  <w:txbxContent>
                    <w:p w:rsidR="00DA371F" w:rsidRDefault="00DA371F">
                      <w:r>
                        <w:t>30</w:t>
                      </w:r>
                    </w:p>
                  </w:txbxContent>
                </v:textbox>
              </v:shape>
              <v:shape id="_x0000_s4474" type="#_x0000_t202" style="position:absolute;left:7200;top:5184;width:720;height:432" filled="f" stroked="f">
                <v:textbox inset="0">
                  <w:txbxContent>
                    <w:p w:rsidR="00DA371F" w:rsidRDefault="00DA371F">
                      <w:r>
                        <w:t>35</w:t>
                      </w:r>
                    </w:p>
                  </w:txbxContent>
                </v:textbox>
              </v:shape>
              <v:shape id="_x0000_s4475" type="#_x0000_t202" style="position:absolute;left:7920;top:5184;width:720;height:432" filled="f" stroked="f">
                <v:textbox inset="0">
                  <w:txbxContent>
                    <w:p w:rsidR="00DA371F" w:rsidRDefault="00DA371F">
                      <w:r>
                        <w:t>40</w:t>
                      </w:r>
                    </w:p>
                  </w:txbxContent>
                </v:textbox>
              </v:shape>
              <v:shape id="_x0000_s4476" type="#_x0000_t202" style="position:absolute;left:3888;top:5472;width:2736;height:432" filled="f" stroked="f">
                <v:textbox>
                  <w:txbxContent>
                    <w:p w:rsidR="00DA371F" w:rsidRDefault="00DA371F">
                      <w:pPr>
                        <w:jc w:val="center"/>
                      </w:pPr>
                      <w:r>
                        <w:t>Time (s)</w:t>
                      </w:r>
                    </w:p>
                  </w:txbxContent>
                </v:textbox>
              </v:shape>
              <v:shape id="_x0000_s4477" type="#_x0000_t202" style="position:absolute;left:864;top:2304;width:1872;height:432" filled="f" stroked="f">
                <v:textbox>
                  <w:txbxContent>
                    <w:p w:rsidR="00DA371F" w:rsidRDefault="00DA371F">
                      <w:r>
                        <w:t>velocity (m/s)</w:t>
                      </w:r>
                    </w:p>
                  </w:txbxContent>
                </v:textbox>
              </v:shape>
            </v:group>
            <v:line id="_x0000_s4478" style="position:absolute" from="2880,2304" to="5040,2304" strokeweight="1.5pt"/>
            <v:line id="_x0000_s4479" style="position:absolute" from="5040,2304" to="7200,4608" strokeweight="1.5pt"/>
            <v:line id="_x0000_s4480" style="position:absolute" from="2880,3168" to="8640,3168" strokeweight="1.5pt">
              <v:stroke dashstyle="1 1"/>
            </v:line>
          </v:group>
        </w:pict>
      </w:r>
    </w:p>
    <w:p w:rsidR="00DA371F" w:rsidRDefault="00DA371F"/>
    <w:p w:rsidR="00DA371F" w:rsidRDefault="00863C90">
      <w:r>
        <w:rPr>
          <w:noProof/>
          <w:sz w:val="20"/>
          <w:lang w:val="en-US"/>
        </w:rPr>
        <w:pict>
          <v:shape id="_x0000_s4761" type="#_x0000_t202" style="position:absolute;margin-left:-22.95pt;margin-top:9.2pt;width:27pt;height:27pt;z-index:70" filled="f" stroked="f">
            <v:textbox>
              <w:txbxContent>
                <w:p w:rsidR="00DA371F" w:rsidRDefault="00DA371F">
                  <w:r>
                    <w:t>/</w:t>
                  </w:r>
                  <w:r w:rsidR="00A50CF8">
                    <w:t>7</w:t>
                  </w:r>
                </w:p>
              </w:txbxContent>
            </v:textbox>
          </v:shape>
        </w:pict>
      </w:r>
    </w:p>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Pr>
        <w:ind w:left="1080" w:hanging="576"/>
      </w:pPr>
      <w:r>
        <w:t>A.</w:t>
      </w:r>
      <w:r>
        <w:tab/>
        <w:t>What was the acceleration at 5 s and at 20 s? (0, -1.07 m/s</w:t>
      </w:r>
      <w:r>
        <w:rPr>
          <w:vertAlign w:val="superscript"/>
        </w:rPr>
        <w:t>2</w:t>
      </w:r>
      <w:r>
        <w:t>)</w:t>
      </w:r>
    </w:p>
    <w:p w:rsidR="00DA371F" w:rsidRDefault="00863C90">
      <w:r>
        <w:rPr>
          <w:noProof/>
          <w:color w:val="FF0000"/>
          <w:sz w:val="20"/>
          <w:lang w:val="en-US"/>
        </w:rPr>
        <w:pict>
          <v:shape id="_x0000_s4766" type="#_x0000_t202" style="position:absolute;margin-left:139.05pt;margin-top:3.8pt;width:27.95pt;height:21.35pt;z-index:75;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5" type="#_x0000_t75" style="width:13.3pt;height:12.7pt">
                        <v:imagedata r:id="rId8" o:title="checkmark"/>
                      </v:shape>
                    </w:pict>
                  </w:r>
                </w:p>
              </w:txbxContent>
            </v:textbox>
          </v:shape>
        </w:pict>
      </w:r>
    </w:p>
    <w:p w:rsidR="00DA371F" w:rsidRDefault="00863C90">
      <w:r>
        <w:rPr>
          <w:noProof/>
          <w:color w:val="FF0000"/>
        </w:rPr>
        <w:pict>
          <v:shape id="_x0000_s4765" type="#_x0000_t202" style="position:absolute;margin-left:221.55pt;margin-top:25.85pt;width:27.95pt;height:21.35pt;z-index:74;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6" type="#_x0000_t75" style="width:13.3pt;height:12.7pt">
                        <v:imagedata r:id="rId8" o:title="checkmark"/>
                      </v:shape>
                    </w:pict>
                  </w:r>
                </w:p>
              </w:txbxContent>
            </v:textbox>
          </v:shape>
        </w:pict>
      </w:r>
      <w:r>
        <w:rPr>
          <w:noProof/>
          <w:color w:val="FF0000"/>
        </w:rPr>
        <w:pict>
          <v:shape id="_x0000_s4764" type="#_x0000_t202" style="position:absolute;margin-left:151.8pt;margin-top:25.1pt;width:27.95pt;height:21.35pt;z-index:73;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7" type="#_x0000_t75" style="width:13.3pt;height:12.7pt">
                        <v:imagedata r:id="rId8" o:title="checkmark"/>
                      </v:shape>
                    </w:pict>
                  </w:r>
                </w:p>
              </w:txbxContent>
            </v:textbox>
          </v:shape>
        </w:pict>
      </w:r>
      <w:r>
        <w:rPr>
          <w:noProof/>
          <w:color w:val="FF0000"/>
        </w:rPr>
        <w:pict>
          <v:shape id="_x0000_s4763" type="#_x0000_t202" style="position:absolute;margin-left:202.05pt;margin-top:2.6pt;width:27.95pt;height:21.35pt;z-index:72;mso-wrap-style:none" filled="f" stroked="f">
            <v:textbox style="mso-fit-shape-to-text:t">
              <w:txbxContent>
                <w:p w:rsidR="00DA371F" w:rsidRDefault="00863C90">
                  <w:pPr>
                    <w:tabs>
                      <w:tab w:val="left" w:pos="1332"/>
                    </w:tabs>
                    <w:jc w:val="center"/>
                    <w:rPr>
                      <w:b/>
                      <w:bCs/>
                    </w:rPr>
                  </w:pPr>
                  <w:r>
                    <w:rPr>
                      <w:rFonts w:ascii="Times New Roman" w:hAnsi="Times New Roman"/>
                      <w:b/>
                      <w:bCs/>
                    </w:rPr>
                    <w:pict>
                      <v:shape id="_x0000_i1078" type="#_x0000_t75" style="width:13.3pt;height:12.7pt">
                        <v:imagedata r:id="rId8" o:title="checkmark"/>
                      </v:shape>
                    </w:pict>
                  </w:r>
                </w:p>
              </w:txbxContent>
            </v:textbox>
          </v:shape>
        </w:pict>
      </w:r>
      <w:r w:rsidR="00DA371F">
        <w:t xml:space="preserve">         </w:t>
      </w:r>
      <w:r w:rsidR="008964BF" w:rsidRPr="008964BF">
        <w:rPr>
          <w:position w:val="-52"/>
        </w:rPr>
        <w:object w:dxaOrig="4180" w:dyaOrig="1160">
          <v:shape id="_x0000_i1030" type="#_x0000_t75" style="width:209.35pt;height:57.5pt" o:ole="">
            <v:imagedata r:id="rId32" o:title=""/>
          </v:shape>
          <o:OLEObject Type="Embed" ProgID="Equation.DSMT4" ShapeID="_x0000_i1030" DrawAspect="Content" ObjectID="_1523957236" r:id="rId33"/>
        </w:object>
      </w:r>
    </w:p>
    <w:p w:rsidR="00DA371F" w:rsidRDefault="00DA371F">
      <w:pPr>
        <w:ind w:left="1080" w:hanging="576"/>
      </w:pPr>
    </w:p>
    <w:p w:rsidR="00DA371F" w:rsidRDefault="00DA371F">
      <w:pPr>
        <w:tabs>
          <w:tab w:val="left" w:pos="504"/>
        </w:tabs>
        <w:spacing w:line="360" w:lineRule="atLeast"/>
        <w:ind w:left="1008" w:hanging="504"/>
      </w:pPr>
      <w:r>
        <w:t>B.</w:t>
      </w:r>
      <w:r>
        <w:tab/>
        <w:t>What is the displacement from 0 to 30 s? (+60 m)</w:t>
      </w:r>
    </w:p>
    <w:p w:rsidR="00A50CF8" w:rsidRDefault="00863C90">
      <w:pPr>
        <w:ind w:left="576" w:hanging="576"/>
      </w:pPr>
      <w:r>
        <w:rPr>
          <w:noProof/>
          <w:color w:val="FF0000"/>
          <w:lang w:eastAsia="en-CA"/>
        </w:rPr>
        <w:pict>
          <v:shape id="_x0000_s4767" type="#_x0000_t202" style="position:absolute;left:0;text-align:left;margin-left:148.05pt;margin-top:4.15pt;width:27.95pt;height:21.35pt;z-index:76;mso-wrap-style:none" filled="f" stroked="f">
            <v:textbox style="mso-fit-shape-to-text:t">
              <w:txbxContent>
                <w:p w:rsidR="00A50CF8" w:rsidRDefault="00863C90" w:rsidP="00A50CF8">
                  <w:pPr>
                    <w:tabs>
                      <w:tab w:val="left" w:pos="1332"/>
                    </w:tabs>
                    <w:jc w:val="center"/>
                    <w:rPr>
                      <w:b/>
                      <w:bCs/>
                    </w:rPr>
                  </w:pPr>
                  <w:r>
                    <w:rPr>
                      <w:rFonts w:ascii="Times New Roman" w:hAnsi="Times New Roman"/>
                      <w:b/>
                      <w:bCs/>
                    </w:rPr>
                    <w:pict>
                      <v:shape id="_x0000_i1079" type="#_x0000_t75" style="width:13.3pt;height:12.7pt">
                        <v:imagedata r:id="rId8" o:title="checkmark"/>
                      </v:shape>
                    </w:pict>
                  </w:r>
                </w:p>
              </w:txbxContent>
            </v:textbox>
          </v:shape>
        </w:pict>
      </w:r>
    </w:p>
    <w:p w:rsidR="00DA371F" w:rsidRDefault="00863C90" w:rsidP="00A50CF8">
      <w:pPr>
        <w:ind w:left="576" w:hanging="72"/>
      </w:pPr>
      <w:r>
        <w:rPr>
          <w:noProof/>
          <w:color w:val="FF0000"/>
          <w:lang w:eastAsia="en-CA"/>
        </w:rPr>
        <w:pict>
          <v:shape id="_x0000_s4768" type="#_x0000_t202" style="position:absolute;left:0;text-align:left;margin-left:211.05pt;margin-top:17.35pt;width:27.95pt;height:21.35pt;z-index:77;mso-wrap-style:none" filled="f" stroked="f">
            <v:textbox style="mso-fit-shape-to-text:t">
              <w:txbxContent>
                <w:p w:rsidR="00A50CF8" w:rsidRDefault="00863C90" w:rsidP="00A50CF8">
                  <w:pPr>
                    <w:tabs>
                      <w:tab w:val="left" w:pos="1332"/>
                    </w:tabs>
                    <w:jc w:val="center"/>
                    <w:rPr>
                      <w:b/>
                      <w:bCs/>
                    </w:rPr>
                  </w:pPr>
                  <w:r>
                    <w:rPr>
                      <w:rFonts w:ascii="Times New Roman" w:hAnsi="Times New Roman"/>
                      <w:b/>
                      <w:bCs/>
                    </w:rPr>
                    <w:pict>
                      <v:shape id="_x0000_i1080" type="#_x0000_t75" style="width:13.3pt;height:12.7pt">
                        <v:imagedata r:id="rId8" o:title="checkmark"/>
                      </v:shape>
                    </w:pict>
                  </w:r>
                </w:p>
              </w:txbxContent>
            </v:textbox>
          </v:shape>
        </w:pict>
      </w:r>
      <w:r>
        <w:rPr>
          <w:noProof/>
          <w:color w:val="FF0000"/>
          <w:lang w:eastAsia="en-CA"/>
        </w:rPr>
        <w:pict>
          <v:shape id="_x0000_s4769" type="#_x0000_t202" style="position:absolute;left:0;text-align:left;margin-left:94.05pt;margin-top:80.35pt;width:27.95pt;height:21.35pt;z-index:78;mso-wrap-style:none" filled="f" stroked="f">
            <v:textbox style="mso-fit-shape-to-text:t">
              <w:txbxContent>
                <w:p w:rsidR="00A50CF8" w:rsidRDefault="00863C90" w:rsidP="00A50CF8">
                  <w:pPr>
                    <w:tabs>
                      <w:tab w:val="left" w:pos="1332"/>
                    </w:tabs>
                    <w:jc w:val="center"/>
                    <w:rPr>
                      <w:b/>
                      <w:bCs/>
                    </w:rPr>
                  </w:pPr>
                  <w:r>
                    <w:rPr>
                      <w:rFonts w:ascii="Times New Roman" w:hAnsi="Times New Roman"/>
                      <w:b/>
                      <w:bCs/>
                    </w:rPr>
                    <w:pict>
                      <v:shape id="_x0000_i1081" type="#_x0000_t75" style="width:13.3pt;height:12.7pt">
                        <v:imagedata r:id="rId8" o:title="checkmark"/>
                      </v:shape>
                    </w:pict>
                  </w:r>
                </w:p>
              </w:txbxContent>
            </v:textbox>
          </v:shape>
        </w:pict>
      </w:r>
      <w:r w:rsidR="008964BF" w:rsidRPr="00A50CF8">
        <w:rPr>
          <w:position w:val="-96"/>
        </w:rPr>
        <w:object w:dxaOrig="4740" w:dyaOrig="2040">
          <v:shape id="_x0000_i1031" type="#_x0000_t75" style="width:237.2pt;height:102.25pt" o:ole="">
            <v:imagedata r:id="rId34" o:title=""/>
          </v:shape>
          <o:OLEObject Type="Embed" ProgID="Equation.DSMT4" ShapeID="_x0000_i1031" DrawAspect="Content" ObjectID="_1523957237" r:id="rId35"/>
        </w:object>
      </w:r>
      <w:r w:rsidR="00DA371F">
        <w:br w:type="page"/>
      </w:r>
    </w:p>
    <w:p w:rsidR="00DA371F" w:rsidRDefault="00DA371F">
      <w:pPr>
        <w:tabs>
          <w:tab w:val="left" w:pos="504"/>
        </w:tabs>
        <w:ind w:left="504" w:hanging="504"/>
      </w:pPr>
      <w:r>
        <w:t>5.</w:t>
      </w:r>
      <w:r>
        <w:tab/>
        <w:t>The following graph shows the motion of two objects traveling east.</w:t>
      </w:r>
    </w:p>
    <w:p w:rsidR="00DA371F" w:rsidRDefault="00863C90">
      <w:pPr>
        <w:tabs>
          <w:tab w:val="left" w:pos="504"/>
        </w:tabs>
        <w:ind w:left="504" w:hanging="504"/>
      </w:pPr>
      <w:r>
        <w:rPr>
          <w:noProof/>
        </w:rPr>
        <w:pict>
          <v:group id="_x0000_s4673" style="position:absolute;left:0;text-align:left;margin-left:22.05pt;margin-top:5pt;width:388.8pt;height:244.8pt;z-index:19" coordorigin="1872,1440" coordsize="7776,4896">
            <v:group id="_x0000_s4294" style="position:absolute;left:1872;top:1440;width:7776;height:4896" coordorigin="864,1008" coordsize="7776,4896">
              <v:line id="_x0000_s4295" style="position:absolute" from="2304,1584" to="8064,1584" strokecolor="aqua" strokeweight="1.5pt"/>
              <v:line id="_x0000_s4296" style="position:absolute" from="2304,1728" to="8064,1728" strokecolor="aqua" strokeweight=".5pt"/>
              <v:line id="_x0000_s4297" style="position:absolute" from="2304,1872" to="8064,1872" strokecolor="aqua" strokeweight=".5pt"/>
              <v:line id="_x0000_s4298" style="position:absolute" from="2304,2016" to="8064,2016" strokecolor="aqua" strokeweight=".5pt"/>
              <v:line id="_x0000_s4299" style="position:absolute" from="2304,2160" to="8064,2160" strokecolor="aqua" strokeweight=".5pt"/>
              <v:line id="_x0000_s4300" style="position:absolute" from="2304,2304" to="8064,2304" strokecolor="aqua" strokeweight="1.5pt"/>
              <v:line id="_x0000_s4301" style="position:absolute" from="2304,2448" to="8064,2448" strokecolor="aqua" strokeweight=".5pt"/>
              <v:line id="_x0000_s4302" style="position:absolute" from="2304,2592" to="8064,2592" strokecolor="aqua" strokeweight=".5pt"/>
              <v:line id="_x0000_s4303" style="position:absolute" from="2304,2736" to="8064,2736" strokecolor="aqua" strokeweight=".5pt"/>
              <v:line id="_x0000_s4304" style="position:absolute" from="2304,2880" to="8064,2880" strokecolor="aqua" strokeweight=".5pt"/>
              <v:line id="_x0000_s4305" style="position:absolute" from="2304,3024" to="8064,3024" strokecolor="aqua" strokeweight="1.5pt"/>
              <v:line id="_x0000_s4306" style="position:absolute" from="2304,3168" to="8064,3168" strokecolor="aqua" strokeweight=".5pt"/>
              <v:line id="_x0000_s4307" style="position:absolute" from="2304,3312" to="8064,3312" strokecolor="aqua" strokeweight=".5pt"/>
              <v:line id="_x0000_s4308" style="position:absolute" from="2304,3456" to="8064,3456" strokecolor="aqua" strokeweight=".5pt"/>
              <v:line id="_x0000_s4309" style="position:absolute" from="2304,3600" to="8064,3600" strokecolor="aqua" strokeweight=".5pt"/>
              <v:line id="_x0000_s4310" style="position:absolute" from="2304,3744" to="8064,3744" strokecolor="aqua" strokeweight="1.5pt"/>
              <v:line id="_x0000_s4311" style="position:absolute" from="2304,3888" to="8064,3888" strokecolor="aqua" strokeweight=".5pt"/>
              <v:line id="_x0000_s4312" style="position:absolute" from="2304,4032" to="8064,4032" strokecolor="aqua" strokeweight=".5pt"/>
              <v:line id="_x0000_s4313" style="position:absolute" from="2304,4176" to="8064,4176" strokecolor="aqua" strokeweight=".5pt"/>
              <v:line id="_x0000_s4314" style="position:absolute" from="2304,4320" to="8064,4320" strokecolor="aqua" strokeweight=".5pt"/>
              <v:line id="_x0000_s4315" style="position:absolute" from="2304,4464" to="8064,4464" strokecolor="aqua" strokeweight="1.5pt"/>
              <v:line id="_x0000_s4316" style="position:absolute" from="2304,4608" to="8064,4608" strokecolor="aqua" strokeweight=".5pt"/>
              <v:line id="_x0000_s4317" style="position:absolute" from="2304,4752" to="8064,4752" strokecolor="aqua" strokeweight=".5pt"/>
              <v:line id="_x0000_s4318" style="position:absolute" from="2304,4896" to="8064,4896" strokecolor="aqua" strokeweight=".5pt"/>
              <v:line id="_x0000_s4319" style="position:absolute" from="2304,5040" to="8064,5040" strokecolor="aqua" strokeweight=".5pt"/>
              <v:line id="_x0000_s4320" style="position:absolute" from="2304,5184" to="8064,5184" strokecolor="aqua" strokeweight="1.5pt"/>
              <v:line id="_x0000_s4321" style="position:absolute" from="2304,1584" to="2304,5184" strokecolor="aqua" strokeweight="1.5pt"/>
              <v:line id="_x0000_s4322" style="position:absolute" from="2448,1584" to="2448,5184" strokecolor="aqua" strokeweight=".5pt"/>
              <v:line id="_x0000_s4323" style="position:absolute" from="2592,1584" to="2592,5184" strokecolor="aqua" strokeweight=".5pt"/>
              <v:line id="_x0000_s4324" style="position:absolute" from="2736,1584" to="2736,5184" strokecolor="aqua" strokeweight=".5pt"/>
              <v:line id="_x0000_s4325" style="position:absolute" from="2880,1584" to="2880,5184" strokecolor="aqua" strokeweight=".5pt"/>
              <v:line id="_x0000_s4326" style="position:absolute" from="3024,1584" to="3024,5184" strokecolor="aqua" strokeweight="1.5pt"/>
              <v:line id="_x0000_s4327" style="position:absolute" from="3168,1584" to="3168,5184" strokecolor="aqua" strokeweight=".5pt"/>
              <v:line id="_x0000_s4328" style="position:absolute" from="3312,1584" to="3312,5184" strokecolor="aqua" strokeweight=".5pt"/>
              <v:line id="_x0000_s4329" style="position:absolute" from="3456,1584" to="3456,5184" strokecolor="aqua" strokeweight=".5pt"/>
              <v:line id="_x0000_s4330" style="position:absolute" from="3600,1584" to="3600,5184" strokecolor="aqua" strokeweight=".5pt"/>
              <v:line id="_x0000_s4331" style="position:absolute" from="3744,1584" to="3744,5184" strokecolor="aqua" strokeweight="1.5pt"/>
              <v:line id="_x0000_s4332" style="position:absolute" from="3888,1584" to="3888,5184" strokecolor="aqua" strokeweight=".5pt"/>
              <v:line id="_x0000_s4333" style="position:absolute" from="4032,1584" to="4032,5184" strokecolor="aqua" strokeweight=".5pt"/>
              <v:line id="_x0000_s4334" style="position:absolute" from="4176,1584" to="4176,5184" strokecolor="aqua" strokeweight=".5pt"/>
              <v:line id="_x0000_s4335" style="position:absolute" from="4320,1584" to="4320,5184" strokecolor="aqua" strokeweight=".5pt"/>
              <v:line id="_x0000_s4336" style="position:absolute" from="4464,1584" to="4464,5184" strokecolor="aqua" strokeweight="1.5pt"/>
              <v:line id="_x0000_s4337" style="position:absolute" from="4608,1584" to="4608,5184" strokecolor="aqua" strokeweight=".5pt"/>
              <v:line id="_x0000_s4338" style="position:absolute" from="4752,1584" to="4752,5184" strokecolor="aqua" strokeweight=".5pt"/>
              <v:line id="_x0000_s4339" style="position:absolute" from="4896,1584" to="4896,5184" strokecolor="aqua" strokeweight=".5pt"/>
              <v:line id="_x0000_s4340" style="position:absolute" from="5040,1584" to="5040,5184" strokecolor="aqua" strokeweight=".5pt"/>
              <v:line id="_x0000_s4341" style="position:absolute" from="5184,1584" to="5184,5184" strokecolor="aqua" strokeweight="1.5pt"/>
              <v:line id="_x0000_s4342" style="position:absolute" from="5328,1584" to="5328,5184" strokecolor="aqua" strokeweight=".5pt"/>
              <v:line id="_x0000_s4343" style="position:absolute" from="5472,1584" to="5472,5184" strokecolor="aqua" strokeweight=".5pt"/>
              <v:line id="_x0000_s4344" style="position:absolute" from="5616,1584" to="5616,5184" strokecolor="aqua" strokeweight=".5pt"/>
              <v:line id="_x0000_s4345" style="position:absolute" from="5760,1584" to="5760,5184" strokecolor="aqua" strokeweight=".5pt"/>
              <v:line id="_x0000_s4346" style="position:absolute" from="5904,1584" to="5904,5184" strokecolor="aqua" strokeweight="1.5pt"/>
              <v:line id="_x0000_s4347" style="position:absolute" from="6048,1584" to="6048,5184" strokecolor="aqua" strokeweight=".5pt"/>
              <v:line id="_x0000_s4348" style="position:absolute" from="6192,1584" to="6192,5184" strokecolor="aqua" strokeweight=".5pt"/>
              <v:line id="_x0000_s4349" style="position:absolute" from="6336,1584" to="6336,5184" strokecolor="aqua" strokeweight=".5pt"/>
              <v:line id="_x0000_s4350" style="position:absolute" from="6480,1584" to="6480,5184" strokecolor="aqua" strokeweight=".5pt"/>
              <v:line id="_x0000_s4351" style="position:absolute" from="6624,1584" to="6624,5184" strokecolor="aqua" strokeweight="1.5pt"/>
              <v:line id="_x0000_s4352" style="position:absolute" from="6768,1584" to="6768,5184" strokecolor="aqua" strokeweight=".5pt"/>
              <v:line id="_x0000_s4353" style="position:absolute" from="6912,1584" to="6912,5184" strokecolor="aqua" strokeweight=".5pt"/>
              <v:line id="_x0000_s4354" style="position:absolute" from="7056,1584" to="7056,5184" strokecolor="aqua" strokeweight=".5pt"/>
              <v:line id="_x0000_s4355" style="position:absolute" from="7200,1584" to="7200,5184" strokecolor="aqua" strokeweight=".5pt"/>
              <v:line id="_x0000_s4356" style="position:absolute" from="7344,1584" to="7344,5184" strokecolor="aqua" strokeweight="1.5pt"/>
              <v:line id="_x0000_s4357" style="position:absolute" from="7488,1584" to="7488,5184" strokecolor="aqua" strokeweight=".5pt"/>
              <v:line id="_x0000_s4358" style="position:absolute" from="7632,1584" to="7632,5184" strokecolor="aqua" strokeweight=".5pt"/>
              <v:line id="_x0000_s4359" style="position:absolute" from="7776,1584" to="7776,5184" strokecolor="aqua" strokeweight=".5pt"/>
              <v:line id="_x0000_s4360" style="position:absolute" from="7920,1584" to="7920,5184" strokecolor="aqua" strokeweight=".5pt"/>
              <v:line id="_x0000_s4361" style="position:absolute" from="8064,1584" to="8064,5184" strokecolor="aqua" strokeweight="1.5pt"/>
              <v:shape id="_x0000_s4362" type="#_x0000_t202" style="position:absolute;left:3744;top:1008;width:2736;height:432" filled="f" stroked="f">
                <v:textbox>
                  <w:txbxContent>
                    <w:p w:rsidR="00DA371F" w:rsidRDefault="00DA371F">
                      <w:pPr>
                        <w:jc w:val="center"/>
                      </w:pPr>
                      <w:r>
                        <w:t>Velocity vs Time</w:t>
                      </w:r>
                    </w:p>
                  </w:txbxContent>
                </v:textbox>
              </v:shape>
              <v:shape id="_x0000_s4363" type="#_x0000_t202" style="position:absolute;left:1872;top:1296;width:720;height:432" filled="f" stroked="f">
                <v:textbox inset="0">
                  <w:txbxContent>
                    <w:p w:rsidR="00DA371F" w:rsidRDefault="00DA371F">
                      <w:r>
                        <w:t>50</w:t>
                      </w:r>
                    </w:p>
                  </w:txbxContent>
                </v:textbox>
              </v:shape>
              <v:shape id="_x0000_s4364" type="#_x0000_t202" style="position:absolute;left:1872;top:2016;width:864;height:432" filled="f" stroked="f">
                <v:textbox inset="0">
                  <w:txbxContent>
                    <w:p w:rsidR="00DA371F" w:rsidRDefault="00DA371F">
                      <w:r>
                        <w:t>40</w:t>
                      </w:r>
                    </w:p>
                  </w:txbxContent>
                </v:textbox>
              </v:shape>
              <v:shape id="_x0000_s4365" type="#_x0000_t202" style="position:absolute;left:1872;top:2736;width:720;height:432" filled="f" stroked="f">
                <v:textbox inset="0">
                  <w:txbxContent>
                    <w:p w:rsidR="00DA371F" w:rsidRDefault="00DA371F">
                      <w:r>
                        <w:t>30</w:t>
                      </w:r>
                    </w:p>
                  </w:txbxContent>
                </v:textbox>
              </v:shape>
              <v:shape id="_x0000_s4366" type="#_x0000_t202" style="position:absolute;left:1872;top:3456;width:720;height:432" filled="f" stroked="f">
                <v:textbox inset="0">
                  <w:txbxContent>
                    <w:p w:rsidR="00DA371F" w:rsidRDefault="00DA371F">
                      <w:r>
                        <w:t>20</w:t>
                      </w:r>
                    </w:p>
                  </w:txbxContent>
                </v:textbox>
              </v:shape>
              <v:shape id="_x0000_s4367" type="#_x0000_t202" style="position:absolute;left:1872;top:4176;width:720;height:432" filled="f" stroked="f">
                <v:textbox inset="0">
                  <w:txbxContent>
                    <w:p w:rsidR="00DA371F" w:rsidRDefault="00DA371F">
                      <w:r>
                        <w:t>10</w:t>
                      </w:r>
                    </w:p>
                  </w:txbxContent>
                </v:textbox>
              </v:shape>
              <v:shape id="_x0000_s4368" type="#_x0000_t202" style="position:absolute;left:1872;top:4896;width:576;height:432" filled="f" stroked="f">
                <v:textbox inset="0">
                  <w:txbxContent>
                    <w:p w:rsidR="00DA371F" w:rsidRDefault="00DA371F">
                      <w:r>
                        <w:t>0</w:t>
                      </w:r>
                    </w:p>
                  </w:txbxContent>
                </v:textbox>
              </v:shape>
              <v:shape id="_x0000_s4369" type="#_x0000_t202" style="position:absolute;left:2304;top:5184;width:432;height:432" filled="f" stroked="f">
                <v:textbox inset="0">
                  <w:txbxContent>
                    <w:p w:rsidR="00DA371F" w:rsidRDefault="00DA371F">
                      <w:r>
                        <w:t>0</w:t>
                      </w:r>
                    </w:p>
                  </w:txbxContent>
                </v:textbox>
              </v:shape>
              <v:shape id="_x0000_s4370" type="#_x0000_t202" style="position:absolute;left:3024;top:5184;width:576;height:432" filled="f" stroked="f">
                <v:textbox inset="0">
                  <w:txbxContent>
                    <w:p w:rsidR="00DA371F" w:rsidRDefault="00DA371F">
                      <w:r>
                        <w:t>2</w:t>
                      </w:r>
                    </w:p>
                  </w:txbxContent>
                </v:textbox>
              </v:shape>
              <v:shape id="_x0000_s4371" type="#_x0000_t202" style="position:absolute;left:3600;top:5184;width:720;height:432" filled="f" stroked="f">
                <v:textbox inset="0">
                  <w:txbxContent>
                    <w:p w:rsidR="00DA371F" w:rsidRDefault="00DA371F">
                      <w:r>
                        <w:t>4</w:t>
                      </w:r>
                    </w:p>
                  </w:txbxContent>
                </v:textbox>
              </v:shape>
              <v:shape id="_x0000_s4372" type="#_x0000_t202" style="position:absolute;left:4320;top:5184;width:720;height:432" filled="f" stroked="f">
                <v:textbox inset="0">
                  <w:txbxContent>
                    <w:p w:rsidR="00DA371F" w:rsidRDefault="00DA371F">
                      <w:r>
                        <w:t>6</w:t>
                      </w:r>
                    </w:p>
                  </w:txbxContent>
                </v:textbox>
              </v:shape>
              <v:shape id="_x0000_s4373" type="#_x0000_t202" style="position:absolute;left:5040;top:5184;width:720;height:432" filled="f" stroked="f">
                <v:textbox inset="0">
                  <w:txbxContent>
                    <w:p w:rsidR="00DA371F" w:rsidRDefault="00DA371F">
                      <w:r>
                        <w:t>8</w:t>
                      </w:r>
                    </w:p>
                  </w:txbxContent>
                </v:textbox>
              </v:shape>
              <v:shape id="_x0000_s4374" type="#_x0000_t202" style="position:absolute;left:5760;top:5184;width:720;height:432" filled="f" stroked="f">
                <v:textbox inset="0">
                  <w:txbxContent>
                    <w:p w:rsidR="00DA371F" w:rsidRDefault="00DA371F">
                      <w:r>
                        <w:t>10</w:t>
                      </w:r>
                    </w:p>
                  </w:txbxContent>
                </v:textbox>
              </v:shape>
              <v:shape id="_x0000_s4375" type="#_x0000_t202" style="position:absolute;left:6480;top:5184;width:720;height:432" filled="f" stroked="f">
                <v:textbox inset="0">
                  <w:txbxContent>
                    <w:p w:rsidR="00DA371F" w:rsidRDefault="00DA371F">
                      <w:r>
                        <w:t>12</w:t>
                      </w:r>
                    </w:p>
                  </w:txbxContent>
                </v:textbox>
              </v:shape>
              <v:shape id="_x0000_s4376" type="#_x0000_t202" style="position:absolute;left:7200;top:5184;width:720;height:432" filled="f" stroked="f">
                <v:textbox inset="0">
                  <w:txbxContent>
                    <w:p w:rsidR="00DA371F" w:rsidRDefault="00DA371F">
                      <w:r>
                        <w:t>14</w:t>
                      </w:r>
                    </w:p>
                  </w:txbxContent>
                </v:textbox>
              </v:shape>
              <v:shape id="_x0000_s4377" type="#_x0000_t202" style="position:absolute;left:7920;top:5184;width:720;height:432" filled="f" stroked="f">
                <v:textbox inset="0">
                  <w:txbxContent>
                    <w:p w:rsidR="00DA371F" w:rsidRDefault="00DA371F">
                      <w:r>
                        <w:t>16</w:t>
                      </w:r>
                    </w:p>
                  </w:txbxContent>
                </v:textbox>
              </v:shape>
              <v:shape id="_x0000_s4378" type="#_x0000_t202" style="position:absolute;left:3888;top:5472;width:2736;height:432" filled="f" stroked="f">
                <v:textbox>
                  <w:txbxContent>
                    <w:p w:rsidR="00DA371F" w:rsidRDefault="00DA371F">
                      <w:pPr>
                        <w:jc w:val="center"/>
                      </w:pPr>
                      <w:r>
                        <w:t>Time (s)</w:t>
                      </w:r>
                    </w:p>
                  </w:txbxContent>
                </v:textbox>
              </v:shape>
              <v:shape id="_x0000_s4379" type="#_x0000_t202" style="position:absolute;left:864;top:2304;width:1872;height:432" filled="f" stroked="f">
                <v:textbox>
                  <w:txbxContent>
                    <w:p w:rsidR="00DA371F" w:rsidRDefault="00DA371F">
                      <w:r>
                        <w:t>velocity (m/s)</w:t>
                      </w:r>
                    </w:p>
                  </w:txbxContent>
                </v:textbox>
              </v:shape>
            </v:group>
            <v:line id="_x0000_s4292" style="position:absolute" from="3168,5472" to="3168,5472"/>
            <v:line id="_x0000_s4380" style="position:absolute;flip:y" from="3312,3312" to="7632,5616" strokeweight="1.5pt"/>
            <v:line id="_x0000_s4381" style="position:absolute;flip:y" from="3312,4176" to="7632,5184" strokeweight="1.5pt"/>
            <v:shape id="_x0000_s4382" type="#_x0000_t202" style="position:absolute;left:7632;top:3024;width:720;height:576" filled="f" stroked="f">
              <v:textbox>
                <w:txbxContent>
                  <w:p w:rsidR="00DA371F" w:rsidRDefault="00DA371F">
                    <w:r>
                      <w:t>A</w:t>
                    </w:r>
                  </w:p>
                </w:txbxContent>
              </v:textbox>
            </v:shape>
            <v:shape id="_x0000_s4383" type="#_x0000_t202" style="position:absolute;left:7632;top:3888;width:720;height:576" filled="f" stroked="f">
              <v:textbox>
                <w:txbxContent>
                  <w:p w:rsidR="00DA371F" w:rsidRDefault="00DA371F">
                    <w:r>
                      <w:t>B</w:t>
                    </w:r>
                  </w:p>
                </w:txbxContent>
              </v:textbox>
            </v:shape>
          </v:group>
        </w:pict>
      </w:r>
    </w:p>
    <w:p w:rsidR="00DA371F" w:rsidRDefault="00DA371F"/>
    <w:p w:rsidR="00DA371F" w:rsidRDefault="00863C90">
      <w:r>
        <w:rPr>
          <w:noProof/>
          <w:lang w:eastAsia="en-CA"/>
        </w:rPr>
        <w:pict>
          <v:shape id="_x0000_s4780" type="#_x0000_t202" style="position:absolute;margin-left:-22.95pt;margin-top:211.4pt;width:36pt;height:27pt;z-index:89" filled="f" stroked="f">
            <v:textbox>
              <w:txbxContent>
                <w:p w:rsidR="00CE448D" w:rsidRDefault="00CE448D" w:rsidP="00CE448D">
                  <w:r>
                    <w:t>/10</w:t>
                  </w:r>
                </w:p>
              </w:txbxContent>
            </v:textbox>
          </v:shape>
        </w:pict>
      </w:r>
    </w:p>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 w:rsidR="00DA371F" w:rsidRDefault="00DA371F">
      <w:pPr>
        <w:ind w:left="1260" w:hanging="540"/>
      </w:pPr>
      <w:r>
        <w:t>A.</w:t>
      </w:r>
      <w:r>
        <w:tab/>
        <w:t>How much faster is object A traveling at 8 s than object B? (6.0 m/s)</w:t>
      </w:r>
    </w:p>
    <w:p w:rsidR="00A50CF8" w:rsidRDefault="00863C90" w:rsidP="00A50CF8">
      <w:r>
        <w:rPr>
          <w:noProof/>
        </w:rPr>
        <w:pict>
          <v:shape id="_x0000_s4771" type="#_x0000_t202" style="position:absolute;margin-left:233.55pt;margin-top:13.1pt;width:27.95pt;height:21.35pt;z-index:80;mso-wrap-style:none" filled="f" stroked="f">
            <v:textbox style="mso-next-textbox:#_x0000_s4771;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2" type="#_x0000_t75" style="width:13.3pt;height:12.7pt">
                        <v:imagedata r:id="rId8" o:title="checkmark"/>
                      </v:shape>
                    </w:pict>
                  </w:r>
                </w:p>
              </w:txbxContent>
            </v:textbox>
          </v:shape>
        </w:pict>
      </w:r>
    </w:p>
    <w:p w:rsidR="00A50CF8" w:rsidRDefault="00863C90" w:rsidP="00A50CF8">
      <w:pPr>
        <w:ind w:left="1260" w:hanging="540"/>
      </w:pPr>
      <w:r>
        <w:rPr>
          <w:noProof/>
        </w:rPr>
        <w:pict>
          <v:shape id="_x0000_s4770" type="#_x0000_t202" style="position:absolute;left:0;text-align:left;margin-left:85.05pt;margin-top:24.8pt;width:27.95pt;height:21.35pt;z-index:79;mso-wrap-style:none" filled="f" stroked="f">
            <v:textbox style="mso-next-textbox:#_x0000_s4770;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3" type="#_x0000_t75" style="width:13.3pt;height:12.7pt">
                        <v:imagedata r:id="rId8" o:title="checkmark"/>
                      </v:shape>
                    </w:pict>
                  </w:r>
                </w:p>
              </w:txbxContent>
            </v:textbox>
          </v:shape>
        </w:pict>
      </w:r>
      <w:r w:rsidR="008964BF" w:rsidRPr="00683524">
        <w:rPr>
          <w:position w:val="-48"/>
        </w:rPr>
        <w:object w:dxaOrig="980" w:dyaOrig="1060">
          <v:shape id="_x0000_i1032" type="#_x0000_t75" style="width:49pt;height:53.25pt" o:ole="">
            <v:imagedata r:id="rId36" o:title=""/>
          </v:shape>
          <o:OLEObject Type="Embed" ProgID="Equation.DSMT4" ShapeID="_x0000_i1032" DrawAspect="Content" ObjectID="_1523957238" r:id="rId37"/>
        </w:object>
      </w:r>
      <w:r w:rsidR="00A50CF8">
        <w:t xml:space="preserve">     </w:t>
      </w:r>
      <w:r w:rsidR="008964BF" w:rsidRPr="008964BF">
        <w:rPr>
          <w:position w:val="-14"/>
        </w:rPr>
        <w:object w:dxaOrig="2060" w:dyaOrig="420">
          <v:shape id="_x0000_i1033" type="#_x0000_t75" style="width:102.85pt;height:21.2pt" o:ole="">
            <v:imagedata r:id="rId38" o:title=""/>
          </v:shape>
          <o:OLEObject Type="Embed" ProgID="Equation.DSMT4" ShapeID="_x0000_i1033" DrawAspect="Content" ObjectID="_1523957239" r:id="rId39"/>
        </w:object>
      </w:r>
    </w:p>
    <w:p w:rsidR="00A50CF8" w:rsidRDefault="00A50CF8" w:rsidP="00A50CF8">
      <w:pPr>
        <w:ind w:left="1260" w:hanging="540"/>
      </w:pPr>
    </w:p>
    <w:p w:rsidR="00DA371F" w:rsidRDefault="00DA371F">
      <w:pPr>
        <w:ind w:left="1260" w:hanging="540"/>
      </w:pPr>
    </w:p>
    <w:p w:rsidR="00DA371F" w:rsidRDefault="00DA371F">
      <w:pPr>
        <w:ind w:left="1260" w:hanging="540"/>
      </w:pPr>
      <w:r>
        <w:t>B.</w:t>
      </w:r>
      <w:r>
        <w:tab/>
        <w:t>What is the acceleration of each object? (+2.</w:t>
      </w:r>
      <w:r w:rsidR="00CE448D">
        <w:t>2</w:t>
      </w:r>
      <w:r>
        <w:t xml:space="preserve"> m/s</w:t>
      </w:r>
      <w:r>
        <w:rPr>
          <w:vertAlign w:val="superscript"/>
        </w:rPr>
        <w:t>2</w:t>
      </w:r>
      <w:r>
        <w:t>, +1.</w:t>
      </w:r>
      <w:r w:rsidR="00CE448D">
        <w:t>2</w:t>
      </w:r>
      <w:r>
        <w:t xml:space="preserve"> m/s</w:t>
      </w:r>
      <w:r>
        <w:rPr>
          <w:vertAlign w:val="superscript"/>
        </w:rPr>
        <w:t>2</w:t>
      </w:r>
      <w:r>
        <w:t>)</w:t>
      </w:r>
    </w:p>
    <w:p w:rsidR="00A50CF8" w:rsidRDefault="00863C90" w:rsidP="00A50CF8">
      <w:r>
        <w:rPr>
          <w:noProof/>
        </w:rPr>
        <w:pict>
          <v:shape id="_x0000_s4773" type="#_x0000_t202" style="position:absolute;margin-left:231.3pt;margin-top:11.35pt;width:27.95pt;height:21.35pt;z-index:82;mso-wrap-style:none" filled="f" stroked="f">
            <v:textbox style="mso-next-textbox:#_x0000_s4773;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4" type="#_x0000_t75" style="width:13.3pt;height:12.7pt">
                        <v:imagedata r:id="rId8" o:title="checkmark"/>
                      </v:shape>
                    </w:pict>
                  </w:r>
                </w:p>
              </w:txbxContent>
            </v:textbox>
          </v:shape>
        </w:pict>
      </w:r>
      <w:r>
        <w:rPr>
          <w:noProof/>
        </w:rPr>
        <w:pict>
          <v:shape id="_x0000_s4772" type="#_x0000_t202" style="position:absolute;margin-left:152.55pt;margin-top:11.35pt;width:27.95pt;height:21.35pt;z-index:81;mso-wrap-style:none" filled="f" stroked="f">
            <v:textbox style="mso-next-textbox:#_x0000_s4772;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5" type="#_x0000_t75" style="width:13.3pt;height:12.7pt">
                        <v:imagedata r:id="rId8" o:title="checkmark"/>
                      </v:shape>
                    </w:pict>
                  </w:r>
                </w:p>
              </w:txbxContent>
            </v:textbox>
          </v:shape>
        </w:pict>
      </w:r>
    </w:p>
    <w:p w:rsidR="00A50CF8" w:rsidRDefault="00863C90" w:rsidP="00A50CF8">
      <w:pPr>
        <w:ind w:left="720"/>
      </w:pPr>
      <w:r>
        <w:rPr>
          <w:noProof/>
        </w:rPr>
        <w:pict>
          <v:shape id="_x0000_s4775" type="#_x0000_t202" style="position:absolute;left:0;text-align:left;margin-left:235.05pt;margin-top:23.05pt;width:27.95pt;height:21.35pt;z-index:84;mso-wrap-style:none" filled="f" stroked="f">
            <v:textbox style="mso-next-textbox:#_x0000_s4775;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6" type="#_x0000_t75" style="width:13.3pt;height:12.7pt">
                        <v:imagedata r:id="rId8" o:title="checkmark"/>
                      </v:shape>
                    </w:pict>
                  </w:r>
                </w:p>
              </w:txbxContent>
            </v:textbox>
          </v:shape>
        </w:pict>
      </w:r>
      <w:r>
        <w:rPr>
          <w:noProof/>
        </w:rPr>
        <w:pict>
          <v:shape id="_x0000_s4774" type="#_x0000_t202" style="position:absolute;left:0;text-align:left;margin-left:148.05pt;margin-top:24.55pt;width:27.95pt;height:21.35pt;z-index:83;mso-wrap-style:none" filled="f" stroked="f">
            <v:textbox style="mso-next-textbox:#_x0000_s4774;mso-fit-shape-to-text:t">
              <w:txbxContent>
                <w:p w:rsidR="00A50CF8" w:rsidRPr="00035D81" w:rsidRDefault="00863C90" w:rsidP="00A50CF8">
                  <w:pPr>
                    <w:tabs>
                      <w:tab w:val="left" w:pos="1332"/>
                    </w:tabs>
                    <w:jc w:val="center"/>
                    <w:rPr>
                      <w:b/>
                      <w:bCs/>
                    </w:rPr>
                  </w:pPr>
                  <w:r>
                    <w:rPr>
                      <w:rFonts w:ascii="Times New Roman" w:hAnsi="Times New Roman"/>
                      <w:b/>
                      <w:bCs/>
                    </w:rPr>
                    <w:pict>
                      <v:shape id="_x0000_i1087" type="#_x0000_t75" style="width:13.3pt;height:12.7pt">
                        <v:imagedata r:id="rId8" o:title="checkmark"/>
                      </v:shape>
                    </w:pict>
                  </w:r>
                </w:p>
              </w:txbxContent>
            </v:textbox>
          </v:shape>
        </w:pict>
      </w:r>
      <w:r w:rsidR="008964BF" w:rsidRPr="008964BF">
        <w:rPr>
          <w:position w:val="-66"/>
        </w:rPr>
        <w:object w:dxaOrig="4200" w:dyaOrig="1440">
          <v:shape id="_x0000_i1034" type="#_x0000_t75" style="width:209.95pt;height:1in" o:ole="">
            <v:imagedata r:id="rId40" o:title=""/>
          </v:shape>
          <o:OLEObject Type="Embed" ProgID="Equation.DSMT4" ShapeID="_x0000_i1034" DrawAspect="Content" ObjectID="_1523957240" r:id="rId41"/>
        </w:object>
      </w:r>
    </w:p>
    <w:p w:rsidR="00A50CF8" w:rsidRDefault="00A50CF8" w:rsidP="00A50CF8">
      <w:pPr>
        <w:ind w:left="540" w:hanging="540"/>
      </w:pPr>
    </w:p>
    <w:p w:rsidR="00DA371F" w:rsidRDefault="00DA371F">
      <w:pPr>
        <w:ind w:left="1260" w:hanging="540"/>
      </w:pPr>
    </w:p>
    <w:p w:rsidR="00DA371F" w:rsidRDefault="00863C90">
      <w:pPr>
        <w:ind w:left="1260" w:hanging="540"/>
      </w:pPr>
      <w:r>
        <w:rPr>
          <w:noProof/>
          <w:lang w:eastAsia="en-CA"/>
        </w:rPr>
        <w:pict>
          <v:shape id="_x0000_s4776" type="#_x0000_t202" style="position:absolute;left:0;text-align:left;margin-left:175.05pt;margin-top:12.3pt;width:27.95pt;height:21.35pt;z-index:85;mso-wrap-style:none" filled="f" stroked="f">
            <v:textbox style="mso-next-textbox:#_x0000_s4776;mso-fit-shape-to-text:t">
              <w:txbxContent>
                <w:p w:rsidR="00CE448D" w:rsidRPr="00035D81" w:rsidRDefault="00863C90" w:rsidP="00CE448D">
                  <w:pPr>
                    <w:tabs>
                      <w:tab w:val="left" w:pos="1332"/>
                    </w:tabs>
                    <w:jc w:val="center"/>
                    <w:rPr>
                      <w:b/>
                      <w:bCs/>
                    </w:rPr>
                  </w:pPr>
                  <w:r>
                    <w:rPr>
                      <w:rFonts w:ascii="Times New Roman" w:hAnsi="Times New Roman"/>
                      <w:b/>
                      <w:bCs/>
                    </w:rPr>
                    <w:pict>
                      <v:shape id="_x0000_i1088" type="#_x0000_t75" style="width:13.3pt;height:12.7pt">
                        <v:imagedata r:id="rId8" o:title="checkmark"/>
                      </v:shape>
                    </w:pict>
                  </w:r>
                </w:p>
              </w:txbxContent>
            </v:textbox>
          </v:shape>
        </w:pict>
      </w:r>
      <w:r w:rsidR="00DA371F">
        <w:t>C.</w:t>
      </w:r>
      <w:r w:rsidR="00DA371F">
        <w:tab/>
        <w:t>From 0 to 12 s, which object travelled the furthest? (A)</w:t>
      </w:r>
    </w:p>
    <w:p w:rsidR="00DA371F" w:rsidRDefault="00863C90">
      <w:pPr>
        <w:ind w:left="540" w:hanging="540"/>
      </w:pPr>
      <w:r>
        <w:rPr>
          <w:noProof/>
          <w:lang w:eastAsia="en-CA"/>
        </w:rPr>
        <w:pict>
          <v:shape id="_x0000_s4778" type="#_x0000_t202" style="position:absolute;left:0;text-align:left;margin-left:274.05pt;margin-top:7.5pt;width:27.95pt;height:21.35pt;z-index:87;mso-wrap-style:none" filled="f" stroked="f">
            <v:textbox style="mso-next-textbox:#_x0000_s4778;mso-fit-shape-to-text:t">
              <w:txbxContent>
                <w:p w:rsidR="00CE448D" w:rsidRPr="00035D81" w:rsidRDefault="00863C90" w:rsidP="00CE448D">
                  <w:pPr>
                    <w:tabs>
                      <w:tab w:val="left" w:pos="1332"/>
                    </w:tabs>
                    <w:jc w:val="center"/>
                    <w:rPr>
                      <w:b/>
                      <w:bCs/>
                    </w:rPr>
                  </w:pPr>
                  <w:r>
                    <w:rPr>
                      <w:rFonts w:ascii="Times New Roman" w:hAnsi="Times New Roman"/>
                      <w:b/>
                      <w:bCs/>
                    </w:rPr>
                    <w:pict>
                      <v:shape id="_x0000_i1089" type="#_x0000_t75" style="width:13.3pt;height:12.7pt">
                        <v:imagedata r:id="rId8" o:title="checkmark"/>
                      </v:shape>
                    </w:pict>
                  </w:r>
                </w:p>
              </w:txbxContent>
            </v:textbox>
          </v:shape>
        </w:pict>
      </w:r>
    </w:p>
    <w:p w:rsidR="00DA371F" w:rsidRDefault="00863C90">
      <w:pPr>
        <w:ind w:left="540" w:hanging="540"/>
      </w:pPr>
      <w:r>
        <w:rPr>
          <w:noProof/>
          <w:lang w:eastAsia="en-CA"/>
        </w:rPr>
        <w:pict>
          <v:shape id="_x0000_s4779" type="#_x0000_t202" style="position:absolute;left:0;text-align:left;margin-left:382.05pt;margin-top:15.05pt;width:27.95pt;height:21.35pt;z-index:88;mso-wrap-style:none" filled="f" stroked="f">
            <v:textbox style="mso-next-textbox:#_x0000_s4779;mso-fit-shape-to-text:t">
              <w:txbxContent>
                <w:p w:rsidR="00CE448D" w:rsidRPr="00035D81" w:rsidRDefault="00863C90" w:rsidP="00CE448D">
                  <w:pPr>
                    <w:tabs>
                      <w:tab w:val="left" w:pos="1332"/>
                    </w:tabs>
                    <w:jc w:val="center"/>
                    <w:rPr>
                      <w:b/>
                      <w:bCs/>
                    </w:rPr>
                  </w:pPr>
                  <w:r>
                    <w:rPr>
                      <w:rFonts w:ascii="Times New Roman" w:hAnsi="Times New Roman"/>
                      <w:b/>
                      <w:bCs/>
                    </w:rPr>
                    <w:pict>
                      <v:shape id="_x0000_i1090" type="#_x0000_t75" style="width:13.3pt;height:12.7pt">
                        <v:imagedata r:id="rId8" o:title="checkmark"/>
                      </v:shape>
                    </w:pict>
                  </w:r>
                </w:p>
              </w:txbxContent>
            </v:textbox>
          </v:shape>
        </w:pict>
      </w:r>
      <w:r>
        <w:rPr>
          <w:noProof/>
          <w:lang w:eastAsia="en-CA"/>
        </w:rPr>
        <w:pict>
          <v:shape id="_x0000_s4777" type="#_x0000_t202" style="position:absolute;left:0;text-align:left;margin-left:202.05pt;margin-top:20.7pt;width:27.95pt;height:21.35pt;z-index:86;mso-wrap-style:none" filled="f" stroked="f">
            <v:textbox style="mso-next-textbox:#_x0000_s4777;mso-fit-shape-to-text:t">
              <w:txbxContent>
                <w:p w:rsidR="00CE448D" w:rsidRPr="00035D81" w:rsidRDefault="00863C90" w:rsidP="00CE448D">
                  <w:pPr>
                    <w:tabs>
                      <w:tab w:val="left" w:pos="1332"/>
                    </w:tabs>
                    <w:jc w:val="center"/>
                    <w:rPr>
                      <w:b/>
                      <w:bCs/>
                    </w:rPr>
                  </w:pPr>
                  <w:r>
                    <w:rPr>
                      <w:rFonts w:ascii="Times New Roman" w:hAnsi="Times New Roman"/>
                      <w:b/>
                      <w:bCs/>
                    </w:rPr>
                    <w:pict>
                      <v:shape id="_x0000_i1091" type="#_x0000_t75" style="width:13.3pt;height:12.7pt">
                        <v:imagedata r:id="rId8" o:title="checkmark"/>
                      </v:shape>
                    </w:pict>
                  </w:r>
                </w:p>
              </w:txbxContent>
            </v:textbox>
          </v:shape>
        </w:pict>
      </w:r>
      <w:r w:rsidR="00A50CF8">
        <w:tab/>
      </w:r>
      <w:r w:rsidR="00A50CF8">
        <w:tab/>
      </w:r>
      <w:r w:rsidR="00A50CF8">
        <w:tab/>
      </w:r>
      <w:r w:rsidR="008964BF" w:rsidRPr="00CE448D">
        <w:rPr>
          <w:position w:val="-58"/>
        </w:rPr>
        <w:object w:dxaOrig="5820" w:dyaOrig="1280">
          <v:shape id="_x0000_i1035" type="#_x0000_t75" style="width:291.05pt;height:63.55pt" o:ole="">
            <v:imagedata r:id="rId42" o:title=""/>
          </v:shape>
          <o:OLEObject Type="Embed" ProgID="Equation.DSMT4" ShapeID="_x0000_i1035" DrawAspect="Content" ObjectID="_1523957241" r:id="rId43"/>
        </w:object>
      </w:r>
    </w:p>
    <w:p w:rsidR="00DA371F" w:rsidRDefault="00DA371F">
      <w:pPr>
        <w:ind w:left="540" w:hanging="540"/>
      </w:pPr>
    </w:p>
    <w:p w:rsidR="00DA371F" w:rsidRDefault="00DA371F">
      <w:pPr>
        <w:ind w:left="576" w:hanging="576"/>
      </w:pPr>
      <w:r>
        <w:br w:type="page"/>
      </w:r>
    </w:p>
    <w:p w:rsidR="00DA371F" w:rsidRDefault="00DA371F">
      <w:pPr>
        <w:ind w:left="576" w:hanging="576"/>
      </w:pPr>
      <w:r>
        <w:t>6.</w:t>
      </w:r>
      <w:r>
        <w:tab/>
        <w:t>Using the graph of the motion of a car travelling in a straight line, determine each of the following.</w:t>
      </w:r>
    </w:p>
    <w:p w:rsidR="00DA371F" w:rsidRDefault="00DA371F">
      <w:pPr>
        <w:ind w:left="1152" w:hanging="576"/>
        <w:rPr>
          <w:lang w:val="de-DE"/>
        </w:rPr>
      </w:pPr>
      <w:r>
        <w:t>a.</w:t>
      </w:r>
      <w:r>
        <w:tab/>
        <w:t xml:space="preserve">the velocity of the car in each interval. </w:t>
      </w:r>
      <w:r>
        <w:rPr>
          <w:lang w:val="de-DE"/>
        </w:rPr>
        <w:t>(+50 km/h, 0, -33 km/h)</w:t>
      </w:r>
    </w:p>
    <w:p w:rsidR="00DA371F" w:rsidRDefault="00DA371F">
      <w:pPr>
        <w:ind w:left="1152" w:hanging="576"/>
      </w:pPr>
      <w:r>
        <w:t>b.</w:t>
      </w:r>
      <w:r>
        <w:tab/>
        <w:t>the final displacement of the car. (0)</w:t>
      </w:r>
    </w:p>
    <w:p w:rsidR="00DA371F" w:rsidRDefault="00863C90">
      <w:pPr>
        <w:ind w:left="576" w:hanging="576"/>
      </w:pPr>
      <w:r>
        <w:rPr>
          <w:noProof/>
        </w:rPr>
        <w:pict>
          <v:group id="_x0000_s3841" style="position:absolute;left:0;text-align:left;margin-left:22.05pt;margin-top:-.4pt;width:388.8pt;height:244.8pt;z-index:15" coordorigin="1872,6192" coordsize="7776,4896">
            <v:group id="_x0000_s3752" style="position:absolute;left:1872;top:6192;width:7776;height:4896" coordorigin="864,1008" coordsize="7776,4896">
              <v:line id="_x0000_s3753" style="position:absolute" from="2304,1584" to="8064,1584" strokecolor="aqua" strokeweight="1.5pt"/>
              <v:line id="_x0000_s3754" style="position:absolute" from="2304,1728" to="8064,1728" strokecolor="aqua" strokeweight=".5pt"/>
              <v:line id="_x0000_s3755" style="position:absolute" from="2304,1872" to="8064,1872" strokecolor="aqua" strokeweight=".5pt"/>
              <v:line id="_x0000_s3756" style="position:absolute" from="2304,2016" to="8064,2016" strokecolor="aqua" strokeweight=".5pt"/>
              <v:line id="_x0000_s3757" style="position:absolute" from="2304,2160" to="8064,2160" strokecolor="aqua" strokeweight=".5pt"/>
              <v:line id="_x0000_s3758" style="position:absolute" from="2304,2304" to="8064,2304" strokecolor="aqua" strokeweight="1.5pt"/>
              <v:line id="_x0000_s3759" style="position:absolute" from="2304,2448" to="8064,2448" strokecolor="aqua" strokeweight=".5pt"/>
              <v:line id="_x0000_s3760" style="position:absolute" from="2304,2592" to="8064,2592" strokecolor="aqua" strokeweight=".5pt"/>
              <v:line id="_x0000_s3761" style="position:absolute" from="2304,2736" to="8064,2736" strokecolor="aqua" strokeweight=".5pt"/>
              <v:line id="_x0000_s3762" style="position:absolute" from="2304,2880" to="8064,2880" strokecolor="aqua" strokeweight=".5pt"/>
              <v:line id="_x0000_s3763" style="position:absolute" from="2304,3024" to="8064,3024" strokecolor="aqua" strokeweight="1.5pt"/>
              <v:line id="_x0000_s3764" style="position:absolute" from="2304,3168" to="8064,3168" strokecolor="aqua" strokeweight=".5pt"/>
              <v:line id="_x0000_s3765" style="position:absolute" from="2304,3312" to="8064,3312" strokecolor="aqua" strokeweight=".5pt"/>
              <v:line id="_x0000_s3766" style="position:absolute" from="2304,3456" to="8064,3456" strokecolor="aqua" strokeweight=".5pt"/>
              <v:line id="_x0000_s3767" style="position:absolute" from="2304,3600" to="8064,3600" strokecolor="aqua" strokeweight=".5pt"/>
              <v:line id="_x0000_s3768" style="position:absolute" from="2304,3744" to="8064,3744" strokecolor="aqua" strokeweight="1.5pt"/>
              <v:line id="_x0000_s3769" style="position:absolute" from="2304,3888" to="8064,3888" strokecolor="aqua" strokeweight=".5pt"/>
              <v:line id="_x0000_s3770" style="position:absolute" from="2304,4032" to="8064,4032" strokecolor="aqua" strokeweight=".5pt"/>
              <v:line id="_x0000_s3771" style="position:absolute" from="2304,4176" to="8064,4176" strokecolor="aqua" strokeweight=".5pt"/>
              <v:line id="_x0000_s3772" style="position:absolute" from="2304,4320" to="8064,4320" strokecolor="aqua" strokeweight=".5pt"/>
              <v:line id="_x0000_s3773" style="position:absolute" from="2304,4464" to="8064,4464" strokecolor="aqua" strokeweight="1.5pt"/>
              <v:line id="_x0000_s3774" style="position:absolute" from="2304,4608" to="8064,4608" strokecolor="aqua" strokeweight=".5pt"/>
              <v:line id="_x0000_s3775" style="position:absolute" from="2304,4752" to="8064,4752" strokecolor="aqua" strokeweight=".5pt"/>
              <v:line id="_x0000_s3776" style="position:absolute" from="2304,4896" to="8064,4896" strokecolor="aqua" strokeweight=".5pt"/>
              <v:line id="_x0000_s3777" style="position:absolute" from="2304,5040" to="8064,5040" strokecolor="aqua" strokeweight=".5pt"/>
              <v:line id="_x0000_s3778" style="position:absolute" from="2304,5184" to="8064,5184" strokecolor="aqua" strokeweight="1.5pt"/>
              <v:line id="_x0000_s3779" style="position:absolute" from="2304,1584" to="2304,5184" strokecolor="aqua" strokeweight="1.5pt"/>
              <v:line id="_x0000_s3780" style="position:absolute" from="2448,1584" to="2448,5184" strokecolor="aqua" strokeweight=".5pt"/>
              <v:line id="_x0000_s3781" style="position:absolute" from="2592,1584" to="2592,5184" strokecolor="aqua" strokeweight=".5pt"/>
              <v:line id="_x0000_s3782" style="position:absolute" from="2736,1584" to="2736,5184" strokecolor="aqua" strokeweight=".5pt"/>
              <v:line id="_x0000_s3783" style="position:absolute" from="2880,1584" to="2880,5184" strokecolor="aqua" strokeweight=".5pt"/>
              <v:line id="_x0000_s3784" style="position:absolute" from="3024,1584" to="3024,5184" strokecolor="aqua" strokeweight="1.5pt"/>
              <v:line id="_x0000_s3785" style="position:absolute" from="3168,1584" to="3168,5184" strokecolor="aqua" strokeweight=".5pt"/>
              <v:line id="_x0000_s3786" style="position:absolute" from="3312,1584" to="3312,5184" strokecolor="aqua" strokeweight=".5pt"/>
              <v:line id="_x0000_s3787" style="position:absolute" from="3456,1584" to="3456,5184" strokecolor="aqua" strokeweight=".5pt"/>
              <v:line id="_x0000_s3788" style="position:absolute" from="3600,1584" to="3600,5184" strokecolor="aqua" strokeweight=".5pt"/>
              <v:line id="_x0000_s3789" style="position:absolute" from="3744,1584" to="3744,5184" strokecolor="aqua" strokeweight="1.5pt"/>
              <v:line id="_x0000_s3790" style="position:absolute" from="3888,1584" to="3888,5184" strokecolor="aqua" strokeweight=".5pt"/>
              <v:line id="_x0000_s3791" style="position:absolute" from="4032,1584" to="4032,5184" strokecolor="aqua" strokeweight=".5pt"/>
              <v:line id="_x0000_s3792" style="position:absolute" from="4176,1584" to="4176,5184" strokecolor="aqua" strokeweight=".5pt"/>
              <v:line id="_x0000_s3793" style="position:absolute" from="4320,1584" to="4320,5184" strokecolor="aqua" strokeweight=".5pt"/>
              <v:line id="_x0000_s3794" style="position:absolute" from="4464,1584" to="4464,5184" strokecolor="aqua" strokeweight="1.5pt"/>
              <v:line id="_x0000_s3795" style="position:absolute" from="4608,1584" to="4608,5184" strokecolor="aqua" strokeweight=".5pt"/>
              <v:line id="_x0000_s3796" style="position:absolute" from="4752,1584" to="4752,5184" strokecolor="aqua" strokeweight=".5pt"/>
              <v:line id="_x0000_s3797" style="position:absolute" from="4896,1584" to="4896,5184" strokecolor="aqua" strokeweight=".5pt"/>
              <v:line id="_x0000_s3798" style="position:absolute" from="5040,1584" to="5040,5184" strokecolor="aqua" strokeweight=".5pt"/>
              <v:line id="_x0000_s3799" style="position:absolute" from="5184,1584" to="5184,5184" strokecolor="aqua" strokeweight="1.5pt"/>
              <v:line id="_x0000_s3800" style="position:absolute" from="5328,1584" to="5328,5184" strokecolor="aqua" strokeweight=".5pt"/>
              <v:line id="_x0000_s3801" style="position:absolute" from="5472,1584" to="5472,5184" strokecolor="aqua" strokeweight=".5pt"/>
              <v:line id="_x0000_s3802" style="position:absolute" from="5616,1584" to="5616,5184" strokecolor="aqua" strokeweight=".5pt"/>
              <v:line id="_x0000_s3803" style="position:absolute" from="5760,1584" to="5760,5184" strokecolor="aqua" strokeweight=".5pt"/>
              <v:line id="_x0000_s3804" style="position:absolute" from="5904,1584" to="5904,5184" strokecolor="aqua" strokeweight="1.5pt"/>
              <v:line id="_x0000_s3805" style="position:absolute" from="6048,1584" to="6048,5184" strokecolor="aqua" strokeweight=".5pt"/>
              <v:line id="_x0000_s3806" style="position:absolute" from="6192,1584" to="6192,5184" strokecolor="aqua" strokeweight=".5pt"/>
              <v:line id="_x0000_s3807" style="position:absolute" from="6336,1584" to="6336,5184" strokecolor="aqua" strokeweight=".5pt"/>
              <v:line id="_x0000_s3808" style="position:absolute" from="6480,1584" to="6480,5184" strokecolor="aqua" strokeweight=".5pt"/>
              <v:line id="_x0000_s3809" style="position:absolute" from="6624,1584" to="6624,5184" strokecolor="aqua" strokeweight="1.5pt"/>
              <v:line id="_x0000_s3810" style="position:absolute" from="6768,1584" to="6768,5184" strokecolor="aqua" strokeweight=".5pt"/>
              <v:line id="_x0000_s3811" style="position:absolute" from="6912,1584" to="6912,5184" strokecolor="aqua" strokeweight=".5pt"/>
              <v:line id="_x0000_s3812" style="position:absolute" from="7056,1584" to="7056,5184" strokecolor="aqua" strokeweight=".5pt"/>
              <v:line id="_x0000_s3813" style="position:absolute" from="7200,1584" to="7200,5184" strokecolor="aqua" strokeweight=".5pt"/>
              <v:line id="_x0000_s3814" style="position:absolute" from="7344,1584" to="7344,5184" strokecolor="aqua" strokeweight="1.5pt"/>
              <v:line id="_x0000_s3815" style="position:absolute" from="7488,1584" to="7488,5184" strokecolor="aqua" strokeweight=".5pt"/>
              <v:line id="_x0000_s3816" style="position:absolute" from="7632,1584" to="7632,5184" strokecolor="aqua" strokeweight=".5pt"/>
              <v:line id="_x0000_s3817" style="position:absolute" from="7776,1584" to="7776,5184" strokecolor="aqua" strokeweight=".5pt"/>
              <v:line id="_x0000_s3818" style="position:absolute" from="7920,1584" to="7920,5184" strokecolor="aqua" strokeweight=".5pt"/>
              <v:line id="_x0000_s3819" style="position:absolute" from="8064,1584" to="8064,5184" strokecolor="aqua" strokeweight="1.5pt"/>
              <v:shape id="_x0000_s3820" type="#_x0000_t202" style="position:absolute;left:3744;top:1008;width:2736;height:432" filled="f" stroked="f">
                <v:textbox>
                  <w:txbxContent>
                    <w:p w:rsidR="00DA371F" w:rsidRDefault="00DA371F">
                      <w:pPr>
                        <w:jc w:val="center"/>
                      </w:pPr>
                      <w:r>
                        <w:t>Position vs Time</w:t>
                      </w:r>
                    </w:p>
                  </w:txbxContent>
                </v:textbox>
              </v:shape>
              <v:shape id="_x0000_s3821" type="#_x0000_t202" style="position:absolute;left:1872;top:1296;width:720;height:432" filled="f" stroked="f">
                <v:textbox inset="0">
                  <w:txbxContent>
                    <w:p w:rsidR="00DA371F" w:rsidRDefault="00DA371F">
                      <w:r>
                        <w:t>25</w:t>
                      </w:r>
                    </w:p>
                  </w:txbxContent>
                </v:textbox>
              </v:shape>
              <v:shape id="_x0000_s3822" type="#_x0000_t202" style="position:absolute;left:1872;top:2016;width:864;height:432" filled="f" stroked="f">
                <v:textbox inset="0">
                  <w:txbxContent>
                    <w:p w:rsidR="00DA371F" w:rsidRDefault="00DA371F">
                      <w:r>
                        <w:t>20</w:t>
                      </w:r>
                    </w:p>
                  </w:txbxContent>
                </v:textbox>
              </v:shape>
              <v:shape id="_x0000_s3823" type="#_x0000_t202" style="position:absolute;left:1872;top:2736;width:720;height:432" filled="f" stroked="f">
                <v:textbox inset="0">
                  <w:txbxContent>
                    <w:p w:rsidR="00DA371F" w:rsidRDefault="00DA371F">
                      <w:r>
                        <w:t>15</w:t>
                      </w:r>
                    </w:p>
                  </w:txbxContent>
                </v:textbox>
              </v:shape>
              <v:shape id="_x0000_s3824" type="#_x0000_t202" style="position:absolute;left:1872;top:3456;width:720;height:432" filled="f" stroked="f">
                <v:textbox inset="0">
                  <w:txbxContent>
                    <w:p w:rsidR="00DA371F" w:rsidRDefault="00DA371F">
                      <w:r>
                        <w:t>10</w:t>
                      </w:r>
                    </w:p>
                  </w:txbxContent>
                </v:textbox>
              </v:shape>
              <v:shape id="_x0000_s3825" type="#_x0000_t202" style="position:absolute;left:1872;top:4176;width:720;height:432" filled="f" stroked="f">
                <v:textbox inset="0">
                  <w:txbxContent>
                    <w:p w:rsidR="00DA371F" w:rsidRDefault="00DA371F">
                      <w:r>
                        <w:t>5</w:t>
                      </w:r>
                    </w:p>
                  </w:txbxContent>
                </v:textbox>
              </v:shape>
              <v:shape id="_x0000_s3826" type="#_x0000_t202" style="position:absolute;left:1872;top:4896;width:576;height:432" filled="f" stroked="f">
                <v:textbox inset="0">
                  <w:txbxContent>
                    <w:p w:rsidR="00DA371F" w:rsidRDefault="00DA371F">
                      <w:r>
                        <w:t>0</w:t>
                      </w:r>
                    </w:p>
                  </w:txbxContent>
                </v:textbox>
              </v:shape>
              <v:shape id="_x0000_s3827" type="#_x0000_t202" style="position:absolute;left:2304;top:5184;width:432;height:432" filled="f" stroked="f">
                <v:textbox inset="0">
                  <w:txbxContent>
                    <w:p w:rsidR="00DA371F" w:rsidRDefault="00DA371F">
                      <w:r>
                        <w:t>0</w:t>
                      </w:r>
                    </w:p>
                  </w:txbxContent>
                </v:textbox>
              </v:shape>
              <v:shape id="_x0000_s3828" type="#_x0000_t202" style="position:absolute;left:3024;top:5184;width:576;height:432" filled="f" stroked="f">
                <v:textbox inset="0">
                  <w:txbxContent>
                    <w:p w:rsidR="00DA371F" w:rsidRDefault="00DA371F">
                      <w:r>
                        <w:t>0.2</w:t>
                      </w:r>
                    </w:p>
                  </w:txbxContent>
                </v:textbox>
              </v:shape>
              <v:shape id="_x0000_s3829" type="#_x0000_t202" style="position:absolute;left:3600;top:5184;width:720;height:432" filled="f" stroked="f">
                <v:textbox inset="0">
                  <w:txbxContent>
                    <w:p w:rsidR="00DA371F" w:rsidRDefault="00DA371F">
                      <w:r>
                        <w:t>0.4</w:t>
                      </w:r>
                    </w:p>
                  </w:txbxContent>
                </v:textbox>
              </v:shape>
              <v:shape id="_x0000_s3830" type="#_x0000_t202" style="position:absolute;left:4320;top:5184;width:720;height:432" filled="f" stroked="f">
                <v:textbox inset="0">
                  <w:txbxContent>
                    <w:p w:rsidR="00DA371F" w:rsidRDefault="00DA371F">
                      <w:r>
                        <w:t>0.6</w:t>
                      </w:r>
                    </w:p>
                  </w:txbxContent>
                </v:textbox>
              </v:shape>
              <v:shape id="_x0000_s3831" type="#_x0000_t202" style="position:absolute;left:5040;top:5184;width:720;height:432" filled="f" stroked="f">
                <v:textbox inset="0">
                  <w:txbxContent>
                    <w:p w:rsidR="00DA371F" w:rsidRDefault="00DA371F">
                      <w:r>
                        <w:t>0.8</w:t>
                      </w:r>
                    </w:p>
                  </w:txbxContent>
                </v:textbox>
              </v:shape>
              <v:shape id="_x0000_s3832" type="#_x0000_t202" style="position:absolute;left:5760;top:5184;width:720;height:432" filled="f" stroked="f">
                <v:textbox inset="0">
                  <w:txbxContent>
                    <w:p w:rsidR="00DA371F" w:rsidRDefault="00DA371F">
                      <w:r>
                        <w:t>1.0</w:t>
                      </w:r>
                    </w:p>
                  </w:txbxContent>
                </v:textbox>
              </v:shape>
              <v:shape id="_x0000_s3833" type="#_x0000_t202" style="position:absolute;left:6480;top:5184;width:720;height:432" filled="f" stroked="f">
                <v:textbox inset="0">
                  <w:txbxContent>
                    <w:p w:rsidR="00DA371F" w:rsidRDefault="00DA371F">
                      <w:r>
                        <w:t>1.2</w:t>
                      </w:r>
                    </w:p>
                  </w:txbxContent>
                </v:textbox>
              </v:shape>
              <v:shape id="_x0000_s3834" type="#_x0000_t202" style="position:absolute;left:7200;top:5184;width:720;height:432" filled="f" stroked="f">
                <v:textbox inset="0">
                  <w:txbxContent>
                    <w:p w:rsidR="00DA371F" w:rsidRDefault="00DA371F">
                      <w:r>
                        <w:t>1.4</w:t>
                      </w:r>
                    </w:p>
                  </w:txbxContent>
                </v:textbox>
              </v:shape>
              <v:shape id="_x0000_s3835" type="#_x0000_t202" style="position:absolute;left:7920;top:5184;width:720;height:432" filled="f" stroked="f">
                <v:textbox inset="0">
                  <w:txbxContent>
                    <w:p w:rsidR="00DA371F" w:rsidRDefault="00DA371F">
                      <w:r>
                        <w:t>1.6</w:t>
                      </w:r>
                    </w:p>
                  </w:txbxContent>
                </v:textbox>
              </v:shape>
              <v:shape id="_x0000_s3836" type="#_x0000_t202" style="position:absolute;left:3888;top:5472;width:2736;height:432" filled="f" stroked="f">
                <v:textbox>
                  <w:txbxContent>
                    <w:p w:rsidR="00DA371F" w:rsidRDefault="00DA371F">
                      <w:pPr>
                        <w:jc w:val="center"/>
                      </w:pPr>
                      <w:r>
                        <w:t>Time (h)</w:t>
                      </w:r>
                    </w:p>
                  </w:txbxContent>
                </v:textbox>
              </v:shape>
              <v:shape id="_x0000_s3837" type="#_x0000_t202" style="position:absolute;left:864;top:2304;width:1872;height:432" filled="f" stroked="f">
                <v:textbox>
                  <w:txbxContent>
                    <w:p w:rsidR="00DA371F" w:rsidRDefault="00DA371F">
                      <w:r>
                        <w:t>Position (km)</w:t>
                      </w:r>
                    </w:p>
                  </w:txbxContent>
                </v:textbox>
              </v:shape>
            </v:group>
            <v:line id="_x0000_s3838" style="position:absolute;flip:y" from="3312,7488" to="4752,10368" strokeweight="1.5pt"/>
            <v:line id="_x0000_s3839" style="position:absolute" from="4752,7488" to="6912,7488" strokeweight="1.5pt"/>
            <v:line id="_x0000_s3840" style="position:absolute" from="6912,7488" to="9072,10368" strokeweight="1.5pt"/>
          </v:group>
        </w:pict>
      </w: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ind w:left="576" w:hanging="576"/>
      </w:pPr>
    </w:p>
    <w:p w:rsidR="00DA371F" w:rsidRDefault="00DA371F">
      <w:pPr>
        <w:pStyle w:val="BodyTextIndent2"/>
      </w:pPr>
    </w:p>
    <w:p w:rsidR="00DA371F" w:rsidRDefault="00863C90">
      <w:pPr>
        <w:pStyle w:val="BodyTextIndent2"/>
      </w:pPr>
      <w:r>
        <w:rPr>
          <w:noProof/>
          <w:lang w:eastAsia="en-CA"/>
        </w:rPr>
        <w:pict>
          <v:shape id="_x0000_s4781" type="#_x0000_t202" style="position:absolute;left:0;text-align:left;margin-left:-10.95pt;margin-top:2.6pt;width:36pt;height:27pt;z-index:90" filled="f" stroked="f">
            <v:textbox>
              <w:txbxContent>
                <w:p w:rsidR="00CE448D" w:rsidRDefault="00CE448D" w:rsidP="00CE448D">
                  <w:r>
                    <w:t>/</w:t>
                  </w:r>
                  <w:r w:rsidR="00263E09">
                    <w:t>6</w:t>
                  </w:r>
                </w:p>
              </w:txbxContent>
            </v:textbox>
          </v:shape>
        </w:pict>
      </w:r>
    </w:p>
    <w:p w:rsidR="00DA371F" w:rsidRDefault="00DA371F">
      <w:pPr>
        <w:pStyle w:val="BodyTextIndent2"/>
      </w:pPr>
    </w:p>
    <w:p w:rsidR="00DA371F" w:rsidRDefault="00DA371F">
      <w:pPr>
        <w:pStyle w:val="BodyTextIndent2"/>
      </w:pPr>
    </w:p>
    <w:p w:rsidR="00695FB4" w:rsidRDefault="00863C90">
      <w:pPr>
        <w:pStyle w:val="BodyTextIndent2"/>
      </w:pPr>
      <w:r>
        <w:rPr>
          <w:noProof/>
          <w:lang w:eastAsia="en-CA"/>
        </w:rPr>
        <w:pict>
          <v:shape id="_x0000_s4790" type="#_x0000_t202" style="position:absolute;left:0;text-align:left;margin-left:85.05pt;margin-top:12.2pt;width:27.95pt;height:21.35pt;z-index:99;mso-wrap-style:none" filled="f" stroked="f">
            <v:textbox style="mso-next-textbox:#_x0000_s4790;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2" type="#_x0000_t75" style="width:13.3pt;height:12.7pt">
                        <v:imagedata r:id="rId8" o:title="checkmark"/>
                      </v:shape>
                    </w:pict>
                  </w:r>
                </w:p>
              </w:txbxContent>
            </v:textbox>
          </v:shape>
        </w:pict>
      </w:r>
    </w:p>
    <w:p w:rsidR="00695FB4" w:rsidRDefault="00695FB4">
      <w:pPr>
        <w:pStyle w:val="BodyTextIndent2"/>
      </w:pPr>
      <w:r>
        <w:t>a)</w:t>
      </w:r>
      <w:r>
        <w:tab/>
      </w:r>
    </w:p>
    <w:p w:rsidR="00695FB4" w:rsidRDefault="00863C90">
      <w:pPr>
        <w:pStyle w:val="BodyTextIndent2"/>
      </w:pPr>
      <w:r>
        <w:rPr>
          <w:noProof/>
          <w:lang w:eastAsia="en-CA"/>
        </w:rPr>
        <w:pict>
          <v:shape id="_x0000_s4795" type="#_x0000_t202" style="position:absolute;left:0;text-align:left;margin-left:283.05pt;margin-top:137.6pt;width:27.95pt;height:21.35pt;z-index:104;mso-wrap-style:none" filled="f" stroked="f">
            <v:textbox style="mso-next-textbox:#_x0000_s4795;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3" type="#_x0000_t75" style="width:13.3pt;height:12.7pt">
                        <v:imagedata r:id="rId8" o:title="checkmark"/>
                      </v:shape>
                    </w:pict>
                  </w:r>
                </w:p>
              </w:txbxContent>
            </v:textbox>
          </v:shape>
        </w:pict>
      </w:r>
      <w:r>
        <w:rPr>
          <w:noProof/>
          <w:lang w:eastAsia="en-CA"/>
        </w:rPr>
        <w:pict>
          <v:shape id="_x0000_s4794" type="#_x0000_t202" style="position:absolute;left:0;text-align:left;margin-left:184.05pt;margin-top:110.6pt;width:27.95pt;height:21.35pt;z-index:103;mso-wrap-style:none" filled="f" stroked="f">
            <v:textbox style="mso-next-textbox:#_x0000_s4794;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4" type="#_x0000_t75" style="width:13.3pt;height:12.7pt">
                        <v:imagedata r:id="rId8" o:title="checkmark"/>
                      </v:shape>
                    </w:pict>
                  </w:r>
                </w:p>
              </w:txbxContent>
            </v:textbox>
          </v:shape>
        </w:pict>
      </w:r>
      <w:r>
        <w:rPr>
          <w:noProof/>
          <w:lang w:eastAsia="en-CA"/>
        </w:rPr>
        <w:pict>
          <v:shape id="_x0000_s4793" type="#_x0000_t202" style="position:absolute;left:0;text-align:left;margin-left:112.05pt;margin-top:92.6pt;width:27.95pt;height:21.35pt;z-index:102;mso-wrap-style:none" filled="f" stroked="f">
            <v:textbox style="mso-next-textbox:#_x0000_s4793;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5" type="#_x0000_t75" style="width:13.3pt;height:12.7pt">
                        <v:imagedata r:id="rId8" o:title="checkmark"/>
                      </v:shape>
                    </w:pict>
                  </w:r>
                </w:p>
              </w:txbxContent>
            </v:textbox>
          </v:shape>
        </w:pict>
      </w:r>
      <w:r>
        <w:rPr>
          <w:noProof/>
          <w:lang w:eastAsia="en-CA"/>
        </w:rPr>
        <w:pict>
          <v:shape id="_x0000_s4792" type="#_x0000_t202" style="position:absolute;left:0;text-align:left;margin-left:130.05pt;margin-top:56.6pt;width:27.95pt;height:21.35pt;z-index:101;mso-wrap-style:none" filled="f" stroked="f">
            <v:textbox style="mso-next-textbox:#_x0000_s4792;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6" type="#_x0000_t75" style="width:13.3pt;height:12.7pt">
                        <v:imagedata r:id="rId8" o:title="checkmark"/>
                      </v:shape>
                    </w:pict>
                  </w:r>
                </w:p>
              </w:txbxContent>
            </v:textbox>
          </v:shape>
        </w:pict>
      </w:r>
      <w:r>
        <w:rPr>
          <w:noProof/>
          <w:lang w:eastAsia="en-CA"/>
        </w:rPr>
        <w:pict>
          <v:shape id="_x0000_s4791" type="#_x0000_t202" style="position:absolute;left:0;text-align:left;margin-left:184.05pt;margin-top:2.6pt;width:27.95pt;height:21.35pt;z-index:100;mso-wrap-style:none" filled="f" stroked="f">
            <v:textbox style="mso-next-textbox:#_x0000_s4791;mso-fit-shape-to-text:t">
              <w:txbxContent>
                <w:p w:rsidR="00263E09" w:rsidRPr="00035D81" w:rsidRDefault="00863C90" w:rsidP="00263E09">
                  <w:pPr>
                    <w:tabs>
                      <w:tab w:val="left" w:pos="1332"/>
                    </w:tabs>
                    <w:jc w:val="center"/>
                    <w:rPr>
                      <w:b/>
                      <w:bCs/>
                    </w:rPr>
                  </w:pPr>
                  <w:r>
                    <w:rPr>
                      <w:rFonts w:ascii="Times New Roman" w:hAnsi="Times New Roman"/>
                      <w:b/>
                      <w:bCs/>
                    </w:rPr>
                    <w:pict>
                      <v:shape id="_x0000_i1097" type="#_x0000_t75" style="width:13.3pt;height:12.7pt">
                        <v:imagedata r:id="rId8" o:title="checkmark"/>
                      </v:shape>
                    </w:pict>
                  </w:r>
                </w:p>
              </w:txbxContent>
            </v:textbox>
          </v:shape>
        </w:pict>
      </w:r>
      <w:r w:rsidR="00695FB4">
        <w:tab/>
      </w:r>
      <w:r w:rsidR="008964BF" w:rsidRPr="00695FB4">
        <w:rPr>
          <w:position w:val="-130"/>
        </w:rPr>
        <w:object w:dxaOrig="2700" w:dyaOrig="2780">
          <v:shape id="_x0000_i1036" type="#_x0000_t75" style="width:134.9pt;height:138.55pt" o:ole="">
            <v:imagedata r:id="rId44" o:title=""/>
          </v:shape>
          <o:OLEObject Type="Embed" ProgID="Equation.DSMT4" ShapeID="_x0000_i1036" DrawAspect="Content" ObjectID="_1523957242" r:id="rId45"/>
        </w:object>
      </w:r>
    </w:p>
    <w:p w:rsidR="00263E09" w:rsidRDefault="00263E09">
      <w:pPr>
        <w:pStyle w:val="BodyTextIndent2"/>
      </w:pPr>
    </w:p>
    <w:p w:rsidR="00263E09" w:rsidRDefault="00263E09">
      <w:pPr>
        <w:pStyle w:val="BodyTextIndent2"/>
      </w:pPr>
      <w:r>
        <w:t>b)</w:t>
      </w:r>
      <w:r>
        <w:tab/>
        <w:t xml:space="preserve">The car has returned to its point of origin </w:t>
      </w:r>
      <w:r w:rsidR="008964BF">
        <w:sym w:font="Symbol" w:char="F05C"/>
      </w:r>
      <w:r>
        <w:t xml:space="preserve"> </w:t>
      </w:r>
      <w:r w:rsidRPr="00263E09">
        <w:rPr>
          <w:position w:val="-6"/>
        </w:rPr>
        <w:object w:dxaOrig="220" w:dyaOrig="340">
          <v:shape id="_x0000_i1037" type="#_x0000_t75" style="width:11.5pt;height:17.55pt" o:ole="">
            <v:imagedata r:id="rId46" o:title=""/>
          </v:shape>
          <o:OLEObject Type="Embed" ProgID="Equation.DSMT4" ShapeID="_x0000_i1037" DrawAspect="Content" ObjectID="_1523957243" r:id="rId47"/>
        </w:object>
      </w:r>
      <w:r>
        <w:t>=0</w:t>
      </w:r>
    </w:p>
    <w:p w:rsidR="00DA371F" w:rsidRDefault="00DA371F">
      <w:pPr>
        <w:pStyle w:val="BodyTextIndent2"/>
      </w:pPr>
      <w:r>
        <w:br w:type="page"/>
      </w:r>
    </w:p>
    <w:p w:rsidR="00DA371F" w:rsidRDefault="00DA371F">
      <w:pPr>
        <w:pStyle w:val="BodyTextIndent2"/>
      </w:pPr>
      <w:r>
        <w:t>7.</w:t>
      </w:r>
      <w:r>
        <w:tab/>
        <w:t>A ball rolls along the floor, up an inclined plane, and then back down the plane and across the floor again.  The graph below represents this motion.</w:t>
      </w:r>
    </w:p>
    <w:p w:rsidR="00DA371F" w:rsidRDefault="00DA371F">
      <w:pPr>
        <w:pStyle w:val="BodyTextIndent2"/>
        <w:ind w:left="1152"/>
      </w:pPr>
      <w:r>
        <w:t>a.</w:t>
      </w:r>
      <w:r>
        <w:tab/>
        <w:t xml:space="preserve">At what time is the ball at its highest point?  </w:t>
      </w:r>
    </w:p>
    <w:p w:rsidR="00DA371F" w:rsidRDefault="00DA371F">
      <w:pPr>
        <w:pStyle w:val="BodyTextIndent2"/>
        <w:ind w:left="1152"/>
      </w:pPr>
      <w:r>
        <w:t>b.</w:t>
      </w:r>
      <w:r>
        <w:tab/>
        <w:t xml:space="preserve">What is its maximum displacement up the ramp? (1.0 m) </w:t>
      </w:r>
    </w:p>
    <w:p w:rsidR="00DA371F" w:rsidRDefault="00DA371F">
      <w:pPr>
        <w:pStyle w:val="BodyTextIndent2"/>
        <w:ind w:left="1152"/>
      </w:pPr>
      <w:r>
        <w:t>c.</w:t>
      </w:r>
      <w:r>
        <w:tab/>
        <w:t>What was the acceleration when the ball was (i) rolling up the ramp, (ii) rolling down the ramp, and (iii) when the ball was instantaneously at rest at the top of the ramp?</w:t>
      </w:r>
    </w:p>
    <w:p w:rsidR="00DA371F" w:rsidRDefault="00863C90">
      <w:pPr>
        <w:pStyle w:val="BodyTextIndent2"/>
        <w:ind w:left="1152"/>
      </w:pPr>
      <w:r>
        <w:rPr>
          <w:noProof/>
        </w:rPr>
        <w:pict>
          <v:group id="_x0000_s4276" style="position:absolute;left:0;text-align:left;margin-left:14.4pt;margin-top:11.4pt;width:388.8pt;height:244.8pt;z-index:16" coordorigin="1728,2880" coordsize="7776,4896" o:allowincell="f">
            <v:group id="_x0000_s4186" style="position:absolute;left:1728;top:2880;width:7776;height:4896" coordorigin="864,1008" coordsize="7776,4896">
              <v:line id="_x0000_s4187" style="position:absolute" from="2304,1584" to="8064,1584" strokecolor="aqua" strokeweight="1.5pt"/>
              <v:line id="_x0000_s4188" style="position:absolute" from="2304,1728" to="8064,1728" strokecolor="aqua" strokeweight=".5pt"/>
              <v:line id="_x0000_s4189" style="position:absolute" from="2304,1872" to="8064,1872" strokecolor="aqua" strokeweight=".5pt"/>
              <v:line id="_x0000_s4190" style="position:absolute" from="2304,2016" to="8064,2016" strokecolor="aqua" strokeweight=".5pt"/>
              <v:line id="_x0000_s4191" style="position:absolute" from="2304,2160" to="8064,2160" strokecolor="aqua" strokeweight=".5pt"/>
              <v:line id="_x0000_s4192" style="position:absolute" from="2304,2304" to="8064,2304" strokecolor="aqua" strokeweight="1.5pt"/>
              <v:line id="_x0000_s4193" style="position:absolute" from="2304,2448" to="8064,2448" strokecolor="aqua" strokeweight=".5pt"/>
              <v:line id="_x0000_s4194" style="position:absolute" from="2304,2592" to="8064,2592" strokecolor="aqua" strokeweight=".5pt"/>
              <v:line id="_x0000_s4195" style="position:absolute" from="2304,2736" to="8064,2736" strokecolor="aqua" strokeweight=".5pt"/>
              <v:line id="_x0000_s4196" style="position:absolute" from="2304,2880" to="8064,2880" strokecolor="aqua" strokeweight=".5pt"/>
              <v:line id="_x0000_s4197" style="position:absolute" from="2304,3024" to="8064,3024" strokecolor="aqua" strokeweight="1.5pt"/>
              <v:line id="_x0000_s4198" style="position:absolute" from="2304,3168" to="8064,3168" strokecolor="aqua" strokeweight=".5pt"/>
              <v:line id="_x0000_s4199" style="position:absolute" from="2304,3312" to="8064,3312" strokecolor="aqua" strokeweight=".5pt"/>
              <v:line id="_x0000_s4200" style="position:absolute" from="2304,3456" to="8064,3456" strokecolor="aqua" strokeweight=".5pt"/>
              <v:line id="_x0000_s4201" style="position:absolute" from="2304,3600" to="8064,3600" strokecolor="aqua" strokeweight=".5pt"/>
              <v:line id="_x0000_s4202" style="position:absolute" from="2304,3744" to="8064,3744" strokecolor="aqua" strokeweight="1.5pt"/>
              <v:line id="_x0000_s4203" style="position:absolute" from="2304,3888" to="8064,3888" strokecolor="aqua" strokeweight=".5pt"/>
              <v:line id="_x0000_s4204" style="position:absolute" from="2304,4032" to="8064,4032" strokecolor="aqua" strokeweight=".5pt"/>
              <v:line id="_x0000_s4205" style="position:absolute" from="2304,4176" to="8064,4176" strokecolor="aqua" strokeweight=".5pt"/>
              <v:line id="_x0000_s4206" style="position:absolute" from="2304,4320" to="8064,4320" strokecolor="aqua" strokeweight=".5pt"/>
              <v:line id="_x0000_s4207" style="position:absolute" from="2304,4464" to="8064,4464" strokecolor="aqua" strokeweight="1.5pt"/>
              <v:line id="_x0000_s4208" style="position:absolute" from="2304,4608" to="8064,4608" strokecolor="aqua" strokeweight=".5pt"/>
              <v:line id="_x0000_s4209" style="position:absolute" from="2304,4752" to="8064,4752" strokecolor="aqua" strokeweight=".5pt"/>
              <v:line id="_x0000_s4210" style="position:absolute" from="2304,4896" to="8064,4896" strokecolor="aqua" strokeweight=".5pt"/>
              <v:line id="_x0000_s4211" style="position:absolute" from="2304,5040" to="8064,5040" strokecolor="aqua" strokeweight=".5pt"/>
              <v:line id="_x0000_s4212" style="position:absolute" from="2304,5184" to="8064,5184" strokecolor="aqua" strokeweight="1.5pt"/>
              <v:line id="_x0000_s4213" style="position:absolute" from="2304,1584" to="2304,5184" strokecolor="aqua" strokeweight="1.5pt"/>
              <v:line id="_x0000_s4214" style="position:absolute" from="2448,1584" to="2448,5184" strokecolor="aqua" strokeweight=".5pt"/>
              <v:line id="_x0000_s4215" style="position:absolute" from="2592,1584" to="2592,5184" strokecolor="aqua" strokeweight=".5pt"/>
              <v:line id="_x0000_s4216" style="position:absolute" from="2736,1584" to="2736,5184" strokecolor="aqua" strokeweight=".5pt"/>
              <v:line id="_x0000_s4217" style="position:absolute" from="2880,1584" to="2880,5184" strokecolor="aqua" strokeweight=".5pt"/>
              <v:line id="_x0000_s4218" style="position:absolute" from="3024,1584" to="3024,5184" strokecolor="aqua" strokeweight="1.5pt"/>
              <v:line id="_x0000_s4219" style="position:absolute" from="3168,1584" to="3168,5184" strokecolor="aqua" strokeweight=".5pt"/>
              <v:line id="_x0000_s4220" style="position:absolute" from="3312,1584" to="3312,5184" strokecolor="aqua" strokeweight=".5pt"/>
              <v:line id="_x0000_s4221" style="position:absolute" from="3456,1584" to="3456,5184" strokecolor="aqua" strokeweight=".5pt"/>
              <v:line id="_x0000_s4222" style="position:absolute" from="3600,1584" to="3600,5184" strokecolor="aqua" strokeweight=".5pt"/>
              <v:line id="_x0000_s4223" style="position:absolute" from="3744,1584" to="3744,5184" strokecolor="aqua" strokeweight="1.5pt"/>
              <v:line id="_x0000_s4224" style="position:absolute" from="3888,1584" to="3888,5184" strokecolor="aqua" strokeweight=".5pt"/>
              <v:line id="_x0000_s4225" style="position:absolute" from="4032,1584" to="4032,5184" strokecolor="aqua" strokeweight=".5pt"/>
              <v:line id="_x0000_s4226" style="position:absolute" from="4176,1584" to="4176,5184" strokecolor="aqua" strokeweight=".5pt"/>
              <v:line id="_x0000_s4227" style="position:absolute" from="4320,1584" to="4320,5184" strokecolor="aqua" strokeweight=".5pt"/>
              <v:line id="_x0000_s4228" style="position:absolute" from="4464,1584" to="4464,5184" strokecolor="aqua" strokeweight="1.5pt"/>
              <v:line id="_x0000_s4229" style="position:absolute" from="4608,1584" to="4608,5184" strokecolor="aqua" strokeweight=".5pt"/>
              <v:line id="_x0000_s4230" style="position:absolute" from="4752,1584" to="4752,5184" strokecolor="aqua" strokeweight=".5pt"/>
              <v:line id="_x0000_s4231" style="position:absolute" from="4896,1584" to="4896,5184" strokecolor="aqua" strokeweight=".5pt"/>
              <v:line id="_x0000_s4232" style="position:absolute" from="5040,1584" to="5040,5184" strokecolor="aqua" strokeweight=".5pt"/>
              <v:line id="_x0000_s4233" style="position:absolute" from="5184,1584" to="5184,5184" strokecolor="aqua" strokeweight="1.5pt"/>
              <v:line id="_x0000_s4234" style="position:absolute" from="5328,1584" to="5328,5184" strokecolor="aqua" strokeweight=".5pt"/>
              <v:line id="_x0000_s4235" style="position:absolute" from="5472,1584" to="5472,5184" strokecolor="aqua" strokeweight=".5pt"/>
              <v:line id="_x0000_s4236" style="position:absolute" from="5616,1584" to="5616,5184" strokecolor="aqua" strokeweight=".5pt"/>
              <v:line id="_x0000_s4237" style="position:absolute" from="5760,1584" to="5760,5184" strokecolor="aqua" strokeweight=".5pt"/>
              <v:line id="_x0000_s4238" style="position:absolute" from="5904,1584" to="5904,5184" strokecolor="aqua" strokeweight="1.5pt"/>
              <v:line id="_x0000_s4239" style="position:absolute" from="6048,1584" to="6048,5184" strokecolor="aqua" strokeweight=".5pt"/>
              <v:line id="_x0000_s4240" style="position:absolute" from="6192,1584" to="6192,5184" strokecolor="aqua" strokeweight=".5pt"/>
              <v:line id="_x0000_s4241" style="position:absolute" from="6336,1584" to="6336,5184" strokecolor="aqua" strokeweight=".5pt"/>
              <v:line id="_x0000_s4242" style="position:absolute" from="6480,1584" to="6480,5184" strokecolor="aqua" strokeweight=".5pt"/>
              <v:line id="_x0000_s4243" style="position:absolute" from="6624,1584" to="6624,5184" strokecolor="aqua" strokeweight="1.5pt"/>
              <v:line id="_x0000_s4244" style="position:absolute" from="6768,1584" to="6768,5184" strokecolor="aqua" strokeweight=".5pt"/>
              <v:line id="_x0000_s4245" style="position:absolute" from="6912,1584" to="6912,5184" strokecolor="aqua" strokeweight=".5pt"/>
              <v:line id="_x0000_s4246" style="position:absolute" from="7056,1584" to="7056,5184" strokecolor="aqua" strokeweight=".5pt"/>
              <v:line id="_x0000_s4247" style="position:absolute" from="7200,1584" to="7200,5184" strokecolor="aqua" strokeweight=".5pt"/>
              <v:line id="_x0000_s4248" style="position:absolute" from="7344,1584" to="7344,5184" strokecolor="aqua" strokeweight="1.5pt"/>
              <v:line id="_x0000_s4249" style="position:absolute" from="7488,1584" to="7488,5184" strokecolor="aqua" strokeweight=".5pt"/>
              <v:line id="_x0000_s4250" style="position:absolute" from="7632,1584" to="7632,5184" strokecolor="aqua" strokeweight=".5pt"/>
              <v:line id="_x0000_s4251" style="position:absolute" from="7776,1584" to="7776,5184" strokecolor="aqua" strokeweight=".5pt"/>
              <v:line id="_x0000_s4252" style="position:absolute" from="7920,1584" to="7920,5184" strokecolor="aqua" strokeweight=".5pt"/>
              <v:line id="_x0000_s4253" style="position:absolute" from="8064,1584" to="8064,5184" strokecolor="aqua" strokeweight="1.5pt"/>
              <v:shape id="_x0000_s4254" type="#_x0000_t202" style="position:absolute;left:3744;top:1008;width:2736;height:432" filled="f" stroked="f">
                <v:textbox style="mso-next-textbox:#_x0000_s4254">
                  <w:txbxContent>
                    <w:p w:rsidR="00DA371F" w:rsidRDefault="00DA371F">
                      <w:pPr>
                        <w:jc w:val="center"/>
                      </w:pPr>
                      <w:r>
                        <w:t>Velocity vs Time</w:t>
                      </w:r>
                    </w:p>
                  </w:txbxContent>
                </v:textbox>
              </v:shape>
              <v:shape id="_x0000_s4255" type="#_x0000_t202" style="position:absolute;left:1872;top:1296;width:720;height:432" filled="f" stroked="f">
                <v:textbox style="mso-next-textbox:#_x0000_s4255" inset="0">
                  <w:txbxContent>
                    <w:p w:rsidR="00DA371F" w:rsidRDefault="00DA371F">
                      <w:r>
                        <w:t>+1.0</w:t>
                      </w:r>
                    </w:p>
                  </w:txbxContent>
                </v:textbox>
              </v:shape>
              <v:shape id="_x0000_s4256" type="#_x0000_t202" style="position:absolute;left:1872;top:2016;width:864;height:432" filled="f" stroked="f">
                <v:textbox style="mso-next-textbox:#_x0000_s4256" inset="0">
                  <w:txbxContent>
                    <w:p w:rsidR="00DA371F" w:rsidRDefault="00DA371F">
                      <w:r>
                        <w:t>+0.5</w:t>
                      </w:r>
                    </w:p>
                  </w:txbxContent>
                </v:textbox>
              </v:shape>
              <v:shape id="_x0000_s4257" type="#_x0000_t202" style="position:absolute;left:1872;top:2736;width:720;height:432" filled="f" stroked="f">
                <v:textbox style="mso-next-textbox:#_x0000_s4257" inset="0">
                  <w:txbxContent>
                    <w:p w:rsidR="00DA371F" w:rsidRDefault="00DA371F">
                      <w:r>
                        <w:t>0</w:t>
                      </w:r>
                    </w:p>
                  </w:txbxContent>
                </v:textbox>
              </v:shape>
              <v:shape id="_x0000_s4258" type="#_x0000_t202" style="position:absolute;left:1872;top:3456;width:720;height:432" filled="f" stroked="f">
                <v:textbox style="mso-next-textbox:#_x0000_s4258" inset="0">
                  <w:txbxContent>
                    <w:p w:rsidR="00DA371F" w:rsidRDefault="00DA371F">
                      <w:r>
                        <w:t>-0.5</w:t>
                      </w:r>
                    </w:p>
                  </w:txbxContent>
                </v:textbox>
              </v:shape>
              <v:shape id="_x0000_s4259" type="#_x0000_t202" style="position:absolute;left:1872;top:4176;width:720;height:432" filled="f" stroked="f">
                <v:textbox style="mso-next-textbox:#_x0000_s4259" inset="0">
                  <w:txbxContent>
                    <w:p w:rsidR="00DA371F" w:rsidRDefault="00DA371F">
                      <w:r>
                        <w:t>-1.0</w:t>
                      </w:r>
                    </w:p>
                  </w:txbxContent>
                </v:textbox>
              </v:shape>
              <v:shape id="_x0000_s4260" type="#_x0000_t202" style="position:absolute;left:1872;top:4896;width:576;height:432" filled="f" stroked="f">
                <v:textbox style="mso-next-textbox:#_x0000_s4260" inset="0">
                  <w:txbxContent>
                    <w:p w:rsidR="00DA371F" w:rsidRDefault="00DA371F">
                      <w:r>
                        <w:t>-1.5</w:t>
                      </w:r>
                    </w:p>
                  </w:txbxContent>
                </v:textbox>
              </v:shape>
              <v:shape id="_x0000_s4261" type="#_x0000_t202" style="position:absolute;left:2304;top:5184;width:432;height:432" filled="f" stroked="f">
                <v:textbox style="mso-next-textbox:#_x0000_s4261" inset="0">
                  <w:txbxContent>
                    <w:p w:rsidR="00DA371F" w:rsidRDefault="00DA371F">
                      <w:r>
                        <w:t>0</w:t>
                      </w:r>
                    </w:p>
                  </w:txbxContent>
                </v:textbox>
              </v:shape>
              <v:shape id="_x0000_s4262" type="#_x0000_t202" style="position:absolute;left:3024;top:5184;width:576;height:432" filled="f" stroked="f">
                <v:textbox style="mso-next-textbox:#_x0000_s4262" inset="0">
                  <w:txbxContent>
                    <w:p w:rsidR="00DA371F" w:rsidRDefault="00DA371F"/>
                  </w:txbxContent>
                </v:textbox>
              </v:shape>
              <v:shape id="_x0000_s4263" type="#_x0000_t202" style="position:absolute;left:3600;top:5184;width:720;height:432" filled="f" stroked="f">
                <v:textbox style="mso-next-textbox:#_x0000_s4263" inset="0">
                  <w:txbxContent>
                    <w:p w:rsidR="00DA371F" w:rsidRDefault="00DA371F">
                      <w:r>
                        <w:t>2</w:t>
                      </w:r>
                    </w:p>
                  </w:txbxContent>
                </v:textbox>
              </v:shape>
              <v:shape id="_x0000_s4264" type="#_x0000_t202" style="position:absolute;left:4320;top:5184;width:720;height:432" filled="f" stroked="f">
                <v:textbox style="mso-next-textbox:#_x0000_s4264" inset="0">
                  <w:txbxContent>
                    <w:p w:rsidR="00DA371F" w:rsidRDefault="00DA371F"/>
                  </w:txbxContent>
                </v:textbox>
              </v:shape>
              <v:shape id="_x0000_s4265" type="#_x0000_t202" style="position:absolute;left:5040;top:5184;width:720;height:432" filled="f" stroked="f">
                <v:textbox style="mso-next-textbox:#_x0000_s4265" inset="0">
                  <w:txbxContent>
                    <w:p w:rsidR="00DA371F" w:rsidRDefault="00DA371F">
                      <w:r>
                        <w:t>4</w:t>
                      </w:r>
                    </w:p>
                  </w:txbxContent>
                </v:textbox>
              </v:shape>
              <v:shape id="_x0000_s4266" type="#_x0000_t202" style="position:absolute;left:5760;top:5184;width:720;height:432" filled="f" stroked="f">
                <v:textbox style="mso-next-textbox:#_x0000_s4266" inset="0">
                  <w:txbxContent>
                    <w:p w:rsidR="00DA371F" w:rsidRDefault="00DA371F"/>
                  </w:txbxContent>
                </v:textbox>
              </v:shape>
              <v:shape id="_x0000_s4267" type="#_x0000_t202" style="position:absolute;left:6480;top:5184;width:720;height:432" filled="f" stroked="f">
                <v:textbox style="mso-next-textbox:#_x0000_s4267" inset="0">
                  <w:txbxContent>
                    <w:p w:rsidR="00DA371F" w:rsidRDefault="00DA371F">
                      <w:r>
                        <w:t>6</w:t>
                      </w:r>
                    </w:p>
                  </w:txbxContent>
                </v:textbox>
              </v:shape>
              <v:shape id="_x0000_s4268" type="#_x0000_t202" style="position:absolute;left:7200;top:5184;width:720;height:432" filled="f" stroked="f">
                <v:textbox style="mso-next-textbox:#_x0000_s4268" inset="0">
                  <w:txbxContent>
                    <w:p w:rsidR="00DA371F" w:rsidRDefault="00DA371F"/>
                  </w:txbxContent>
                </v:textbox>
              </v:shape>
              <v:shape id="_x0000_s4269" type="#_x0000_t202" style="position:absolute;left:7920;top:5184;width:720;height:432" filled="f" stroked="f">
                <v:textbox style="mso-next-textbox:#_x0000_s4269" inset="0">
                  <w:txbxContent>
                    <w:p w:rsidR="00DA371F" w:rsidRDefault="00DA371F">
                      <w:r>
                        <w:t>8</w:t>
                      </w:r>
                    </w:p>
                  </w:txbxContent>
                </v:textbox>
              </v:shape>
              <v:shape id="_x0000_s4270" type="#_x0000_t202" style="position:absolute;left:3888;top:5472;width:2736;height:432" filled="f" stroked="f">
                <v:textbox style="mso-next-textbox:#_x0000_s4270">
                  <w:txbxContent>
                    <w:p w:rsidR="00DA371F" w:rsidRDefault="00DA371F">
                      <w:pPr>
                        <w:jc w:val="center"/>
                      </w:pPr>
                      <w:r>
                        <w:t>Time (s)</w:t>
                      </w:r>
                    </w:p>
                  </w:txbxContent>
                </v:textbox>
              </v:shape>
              <v:shape id="_x0000_s4271" type="#_x0000_t202" style="position:absolute;left:864;top:2304;width:1872;height:432" filled="f" stroked="f">
                <v:textbox style="mso-next-textbox:#_x0000_s4271">
                  <w:txbxContent>
                    <w:p w:rsidR="00DA371F" w:rsidRDefault="00DA371F">
                      <w:r>
                        <w:t>velocity (m/s)</w:t>
                      </w:r>
                    </w:p>
                  </w:txbxContent>
                </v:textbox>
              </v:shape>
            </v:group>
            <v:line id="_x0000_s4272" style="position:absolute" from="3168,3744" to="3888,3744" strokeweight="1.5pt"/>
            <v:line id="_x0000_s4273" style="position:absolute" from="3888,3744" to="7488,6048" strokeweight="1.5pt"/>
            <v:line id="_x0000_s4274" style="position:absolute" from="7488,6048" to="8208,6048" strokeweight="1.5pt"/>
            <v:line id="_x0000_s4275" style="position:absolute" from="3168,4896" to="8928,4896" strokeweight="1.5pt">
              <v:stroke dashstyle="1 1"/>
            </v:line>
          </v:group>
        </w:pict>
      </w: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DA371F">
      <w:pPr>
        <w:ind w:left="540" w:hanging="540"/>
      </w:pPr>
    </w:p>
    <w:p w:rsidR="00DA371F" w:rsidRDefault="00863C90">
      <w:pPr>
        <w:pStyle w:val="Heading1"/>
        <w:numPr>
          <w:ilvl w:val="0"/>
          <w:numId w:val="0"/>
        </w:numPr>
      </w:pPr>
      <w:r>
        <w:rPr>
          <w:noProof/>
          <w:lang w:eastAsia="en-CA"/>
        </w:rPr>
        <w:pict>
          <v:shape id="_x0000_s4787" type="#_x0000_t202" style="position:absolute;margin-left:409.05pt;margin-top:15.8pt;width:27.95pt;height:21.35pt;z-index:96;mso-wrap-style:none" filled="f" stroked="f">
            <v:textbox style="mso-next-textbox:#_x0000_s4787;mso-fit-shape-to-text:t">
              <w:txbxContent>
                <w:p w:rsidR="009A5B9A" w:rsidRPr="00035D81" w:rsidRDefault="00863C90" w:rsidP="009A5B9A">
                  <w:pPr>
                    <w:tabs>
                      <w:tab w:val="left" w:pos="1332"/>
                    </w:tabs>
                    <w:jc w:val="center"/>
                    <w:rPr>
                      <w:b/>
                      <w:bCs/>
                    </w:rPr>
                  </w:pPr>
                  <w:r>
                    <w:rPr>
                      <w:rFonts w:ascii="Times New Roman" w:hAnsi="Times New Roman"/>
                      <w:bCs/>
                    </w:rPr>
                    <w:pict>
                      <v:shape id="_x0000_i1098" type="#_x0000_t75" style="width:13.3pt;height:12.7pt">
                        <v:imagedata r:id="rId8" o:title="checkmark"/>
                      </v:shape>
                    </w:pict>
                  </w:r>
                </w:p>
              </w:txbxContent>
            </v:textbox>
          </v:shape>
        </w:pict>
      </w:r>
      <w:r>
        <w:rPr>
          <w:noProof/>
          <w:lang w:eastAsia="en-CA"/>
        </w:rPr>
        <w:pict>
          <v:shape id="_x0000_s4782" type="#_x0000_t202" style="position:absolute;margin-left:-13.95pt;margin-top:15.8pt;width:36pt;height:27pt;z-index:91" filled="f" stroked="f">
            <v:textbox>
              <w:txbxContent>
                <w:p w:rsidR="00CE448D" w:rsidRDefault="00CE448D" w:rsidP="00CE448D">
                  <w:r>
                    <w:t>/</w:t>
                  </w:r>
                  <w:r w:rsidR="009A5B9A">
                    <w:t>6</w:t>
                  </w:r>
                </w:p>
              </w:txbxContent>
            </v:textbox>
          </v:shape>
        </w:pict>
      </w:r>
    </w:p>
    <w:p w:rsidR="009A5B9A" w:rsidRDefault="009A5B9A" w:rsidP="009A5B9A">
      <w:pPr>
        <w:numPr>
          <w:ilvl w:val="0"/>
          <w:numId w:val="7"/>
        </w:numPr>
      </w:pPr>
      <w:r>
        <w:t>The ball is at its highest point when its velocity is zero (t= approx. 3.5s)</w:t>
      </w:r>
    </w:p>
    <w:p w:rsidR="00DA371F" w:rsidRDefault="00863C90">
      <w:pPr>
        <w:pStyle w:val="Heading1"/>
        <w:numPr>
          <w:ilvl w:val="0"/>
          <w:numId w:val="0"/>
        </w:numPr>
        <w:rPr>
          <w:b w:val="0"/>
          <w:sz w:val="24"/>
          <w:szCs w:val="24"/>
        </w:rPr>
      </w:pPr>
      <w:r>
        <w:rPr>
          <w:noProof/>
          <w:lang w:eastAsia="en-CA"/>
        </w:rPr>
        <w:pict>
          <v:shape id="_x0000_s4789" type="#_x0000_t202" style="position:absolute;margin-left:208.8pt;margin-top:16.15pt;width:27.95pt;height:21.35pt;z-index:98;mso-wrap-style:none" filled="f" stroked="f">
            <v:textbox style="mso-next-textbox:#_x0000_s4789;mso-fit-shape-to-text:t">
              <w:txbxContent>
                <w:p w:rsidR="009A5B9A" w:rsidRPr="00035D81" w:rsidRDefault="00863C90" w:rsidP="009A5B9A">
                  <w:pPr>
                    <w:tabs>
                      <w:tab w:val="left" w:pos="1332"/>
                    </w:tabs>
                    <w:jc w:val="center"/>
                    <w:rPr>
                      <w:b/>
                      <w:bCs/>
                    </w:rPr>
                  </w:pPr>
                  <w:r>
                    <w:rPr>
                      <w:rFonts w:ascii="Times New Roman" w:hAnsi="Times New Roman"/>
                      <w:bCs/>
                    </w:rPr>
                    <w:pict>
                      <v:shape id="_x0000_i1099" type="#_x0000_t75" style="width:13.3pt;height:12.7pt">
                        <v:imagedata r:id="rId8" o:title="checkmark"/>
                      </v:shape>
                    </w:pict>
                  </w:r>
                </w:p>
              </w:txbxContent>
            </v:textbox>
          </v:shape>
        </w:pict>
      </w:r>
      <w:r>
        <w:rPr>
          <w:b w:val="0"/>
          <w:noProof/>
          <w:sz w:val="24"/>
          <w:szCs w:val="24"/>
          <w:lang w:eastAsia="en-CA"/>
        </w:rPr>
        <w:pict>
          <v:shape id="_x0000_s4788" type="#_x0000_t202" style="position:absolute;margin-left:94.05pt;margin-top:7.15pt;width:27.95pt;height:21.35pt;z-index:97;mso-wrap-style:none" filled="f" stroked="f">
            <v:textbox style="mso-next-textbox:#_x0000_s4788;mso-fit-shape-to-text:t">
              <w:txbxContent>
                <w:p w:rsidR="009A5B9A" w:rsidRPr="00035D81" w:rsidRDefault="00863C90" w:rsidP="009A5B9A">
                  <w:pPr>
                    <w:tabs>
                      <w:tab w:val="left" w:pos="1332"/>
                    </w:tabs>
                    <w:jc w:val="center"/>
                    <w:rPr>
                      <w:b/>
                      <w:bCs/>
                    </w:rPr>
                  </w:pPr>
                  <w:r>
                    <w:rPr>
                      <w:rFonts w:ascii="Times New Roman" w:hAnsi="Times New Roman"/>
                      <w:bCs/>
                    </w:rPr>
                    <w:pict>
                      <v:shape id="_x0000_i1100" type="#_x0000_t75" style="width:13.3pt;height:12.7pt">
                        <v:imagedata r:id="rId8" o:title="checkmark"/>
                      </v:shape>
                    </w:pict>
                  </w:r>
                </w:p>
              </w:txbxContent>
            </v:textbox>
          </v:shape>
        </w:pict>
      </w:r>
    </w:p>
    <w:p w:rsidR="009A5B9A" w:rsidRPr="009A5B9A" w:rsidRDefault="009A5B9A" w:rsidP="009A5B9A">
      <w:pPr>
        <w:ind w:left="360"/>
      </w:pPr>
      <w:r>
        <w:t>b)</w:t>
      </w:r>
      <w:r>
        <w:tab/>
      </w:r>
      <w:r w:rsidR="00924027" w:rsidRPr="009A5B9A">
        <w:rPr>
          <w:position w:val="-24"/>
        </w:rPr>
        <w:object w:dxaOrig="3140" w:dyaOrig="620">
          <v:shape id="_x0000_i1038" type="#_x0000_t75" style="width:156.7pt;height:30.85pt" o:ole="">
            <v:imagedata r:id="rId48" o:title=""/>
          </v:shape>
          <o:OLEObject Type="Embed" ProgID="Equation.DSMT4" ShapeID="_x0000_i1038" DrawAspect="Content" ObjectID="_1523957244" r:id="rId49"/>
        </w:object>
      </w:r>
    </w:p>
    <w:p w:rsidR="009A5B9A" w:rsidRPr="009A5B9A" w:rsidRDefault="009A5B9A" w:rsidP="009A5B9A"/>
    <w:p w:rsidR="009A5B9A" w:rsidRDefault="00863C90" w:rsidP="009A5B9A">
      <w:pPr>
        <w:ind w:left="360"/>
      </w:pPr>
      <w:r>
        <w:rPr>
          <w:noProof/>
        </w:rPr>
        <w:pict>
          <v:shape id="_x0000_s4785" type="#_x0000_t202" style="position:absolute;left:0;text-align:left;margin-left:256.05pt;margin-top:9.2pt;width:27.95pt;height:21.35pt;z-index:94;mso-wrap-style:none" filled="f" stroked="f">
            <v:textbox style="mso-next-textbox:#_x0000_s4785;mso-fit-shape-to-text:t">
              <w:txbxContent>
                <w:p w:rsidR="009A5B9A" w:rsidRPr="00035D81" w:rsidRDefault="00863C90" w:rsidP="009A5B9A">
                  <w:pPr>
                    <w:tabs>
                      <w:tab w:val="left" w:pos="1332"/>
                    </w:tabs>
                    <w:jc w:val="center"/>
                    <w:rPr>
                      <w:b/>
                      <w:bCs/>
                    </w:rPr>
                  </w:pPr>
                  <w:r>
                    <w:rPr>
                      <w:rFonts w:ascii="Times New Roman" w:hAnsi="Times New Roman"/>
                      <w:b/>
                      <w:bCs/>
                    </w:rPr>
                    <w:pict>
                      <v:shape id="_x0000_i1101" type="#_x0000_t75" style="width:13.3pt;height:12.7pt">
                        <v:imagedata r:id="rId8" o:title="checkmark"/>
                      </v:shape>
                    </w:pict>
                  </w:r>
                </w:p>
              </w:txbxContent>
            </v:textbox>
          </v:shape>
        </w:pict>
      </w:r>
      <w:r>
        <w:rPr>
          <w:noProof/>
        </w:rPr>
        <w:pict>
          <v:shape id="_x0000_s4784" type="#_x0000_t202" style="position:absolute;left:0;text-align:left;margin-left:175.05pt;margin-top:.2pt;width:27.95pt;height:21.35pt;z-index:93;mso-wrap-style:none" filled="f" stroked="f">
            <v:textbox style="mso-next-textbox:#_x0000_s4784;mso-fit-shape-to-text:t">
              <w:txbxContent>
                <w:p w:rsidR="009A5B9A" w:rsidRPr="00035D81" w:rsidRDefault="00863C90" w:rsidP="009A5B9A">
                  <w:pPr>
                    <w:tabs>
                      <w:tab w:val="left" w:pos="1332"/>
                    </w:tabs>
                    <w:jc w:val="center"/>
                    <w:rPr>
                      <w:b/>
                      <w:bCs/>
                    </w:rPr>
                  </w:pPr>
                  <w:r>
                    <w:rPr>
                      <w:rFonts w:ascii="Times New Roman" w:hAnsi="Times New Roman"/>
                      <w:b/>
                      <w:bCs/>
                    </w:rPr>
                    <w:pict>
                      <v:shape id="_x0000_i1102" type="#_x0000_t75" style="width:13.3pt;height:12.7pt">
                        <v:imagedata r:id="rId8" o:title="checkmark"/>
                      </v:shape>
                    </w:pict>
                  </w:r>
                </w:p>
              </w:txbxContent>
            </v:textbox>
          </v:shape>
        </w:pict>
      </w:r>
      <w:r>
        <w:rPr>
          <w:noProof/>
        </w:rPr>
        <w:pict>
          <v:shape id="_x0000_s4783" type="#_x0000_t202" style="position:absolute;left:0;text-align:left;margin-left:33.4pt;margin-top:2.9pt;width:236.4pt;height:40.3pt;z-index:92;mso-wrap-style:none" filled="f" stroked="f">
            <v:textbox style="mso-next-textbox:#_x0000_s4783;mso-fit-shape-to-text:t">
              <w:txbxContent>
                <w:p w:rsidR="009A5B9A" w:rsidRDefault="00747127" w:rsidP="009A5B9A">
                  <w:r w:rsidRPr="00E362E0">
                    <w:rPr>
                      <w:position w:val="-24"/>
                    </w:rPr>
                    <w:object w:dxaOrig="4400" w:dyaOrig="620">
                      <v:shape id="_x0000_i1103" type="#_x0000_t75" style="width:219.65pt;height:30.85pt" o:ole="">
                        <v:imagedata r:id="rId50" o:title=""/>
                      </v:shape>
                      <o:OLEObject Type="Embed" ProgID="Equation.DSMT4" ShapeID="_x0000_i1103" DrawAspect="Content" ObjectID="_1523957255" r:id="rId51"/>
                    </w:object>
                  </w:r>
                </w:p>
              </w:txbxContent>
            </v:textbox>
          </v:shape>
        </w:pict>
      </w:r>
      <w:r w:rsidR="009A5B9A">
        <w:t xml:space="preserve">c)                   </w:t>
      </w:r>
      <w:r w:rsidR="009A5B9A">
        <w:tab/>
      </w:r>
      <w:r w:rsidR="009A5B9A">
        <w:tab/>
      </w:r>
      <w:r w:rsidR="009A5B9A">
        <w:tab/>
      </w:r>
      <w:r w:rsidR="009A5B9A">
        <w:tab/>
      </w:r>
      <w:r w:rsidR="009A5B9A">
        <w:tab/>
        <w:t xml:space="preserve">     </w:t>
      </w:r>
    </w:p>
    <w:p w:rsidR="009A5B9A" w:rsidRDefault="00863C90" w:rsidP="009A5B9A">
      <w:pPr>
        <w:ind w:left="360"/>
      </w:pPr>
      <w:r>
        <w:rPr>
          <w:noProof/>
        </w:rPr>
        <w:pict>
          <v:shape id="_x0000_s4786" type="#_x0000_t202" style="position:absolute;left:0;text-align:left;margin-left:364.05pt;margin-top:4.4pt;width:27.95pt;height:21.35pt;z-index:95;mso-wrap-style:none" filled="f" stroked="f">
            <v:textbox style="mso-next-textbox:#_x0000_s4786;mso-fit-shape-to-text:t">
              <w:txbxContent>
                <w:p w:rsidR="009A5B9A" w:rsidRPr="00035D81" w:rsidRDefault="00863C90" w:rsidP="009A5B9A">
                  <w:pPr>
                    <w:tabs>
                      <w:tab w:val="left" w:pos="1332"/>
                    </w:tabs>
                    <w:jc w:val="center"/>
                    <w:rPr>
                      <w:b/>
                      <w:bCs/>
                    </w:rPr>
                  </w:pPr>
                  <w:r>
                    <w:rPr>
                      <w:rFonts w:ascii="Times New Roman" w:hAnsi="Times New Roman"/>
                      <w:b/>
                      <w:bCs/>
                    </w:rPr>
                    <w:pict>
                      <v:shape id="_x0000_i1104" type="#_x0000_t75" style="width:13.3pt;height:12.7pt">
                        <v:imagedata r:id="rId8" o:title="checkmark"/>
                      </v:shape>
                    </w:pict>
                  </w:r>
                </w:p>
              </w:txbxContent>
            </v:textbox>
          </v:shape>
        </w:pict>
      </w:r>
    </w:p>
    <w:p w:rsidR="009A5B9A" w:rsidRDefault="009A5B9A" w:rsidP="009A5B9A">
      <w:pPr>
        <w:ind w:left="360"/>
      </w:pPr>
    </w:p>
    <w:p w:rsidR="009A5B9A" w:rsidRPr="0039249B" w:rsidRDefault="009A5B9A" w:rsidP="009A5B9A">
      <w:pPr>
        <w:ind w:left="360"/>
        <w:rPr>
          <w:sz w:val="22"/>
          <w:szCs w:val="22"/>
          <w:vertAlign w:val="superscript"/>
        </w:rPr>
      </w:pPr>
      <w:r w:rsidRPr="0039249B">
        <w:rPr>
          <w:sz w:val="22"/>
          <w:szCs w:val="22"/>
        </w:rPr>
        <w:t xml:space="preserve">At all times while the ball was on the ramp, its acceleration was a </w:t>
      </w:r>
      <w:r w:rsidRPr="0039249B">
        <w:rPr>
          <w:sz w:val="22"/>
          <w:szCs w:val="22"/>
          <w:u w:val="single"/>
        </w:rPr>
        <w:t xml:space="preserve">constant </w:t>
      </w:r>
      <w:r w:rsidRPr="0039249B">
        <w:rPr>
          <w:sz w:val="22"/>
          <w:szCs w:val="22"/>
        </w:rPr>
        <w:t>-0.32m/s</w:t>
      </w:r>
      <w:r w:rsidRPr="0039249B">
        <w:rPr>
          <w:sz w:val="22"/>
          <w:szCs w:val="22"/>
          <w:vertAlign w:val="superscript"/>
        </w:rPr>
        <w:t>2</w:t>
      </w:r>
    </w:p>
    <w:p w:rsidR="009A5B9A" w:rsidRDefault="009A5B9A" w:rsidP="009A5B9A">
      <w:pPr>
        <w:ind w:left="360"/>
      </w:pPr>
    </w:p>
    <w:p w:rsidR="009A5B9A" w:rsidRPr="009A5B9A" w:rsidRDefault="009A5B9A" w:rsidP="009A5B9A"/>
    <w:p w:rsidR="00DA371F" w:rsidRDefault="00DA371F">
      <w:pPr>
        <w:pStyle w:val="Heading1"/>
        <w:numPr>
          <w:ilvl w:val="0"/>
          <w:numId w:val="0"/>
        </w:numPr>
      </w:pPr>
    </w:p>
    <w:p w:rsidR="00DA371F" w:rsidRDefault="00DA371F">
      <w:pPr>
        <w:pStyle w:val="Heading1"/>
        <w:numPr>
          <w:ilvl w:val="0"/>
          <w:numId w:val="0"/>
        </w:numPr>
      </w:pPr>
    </w:p>
    <w:p w:rsidR="00DA371F" w:rsidRDefault="00DA371F">
      <w:pPr>
        <w:pStyle w:val="Heading1"/>
        <w:numPr>
          <w:ilvl w:val="0"/>
          <w:numId w:val="0"/>
        </w:numPr>
      </w:pPr>
      <w:r>
        <w:t xml:space="preserve"> </w:t>
      </w:r>
    </w:p>
    <w:sectPr w:rsidR="00DA371F" w:rsidSect="007D2C25">
      <w:footerReference w:type="default" r:id="rId52"/>
      <w:pgSz w:w="12240" w:h="15840"/>
      <w:pgMar w:top="432" w:right="1440" w:bottom="1152"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3C90" w:rsidRDefault="00863C90">
      <w:r>
        <w:separator/>
      </w:r>
    </w:p>
  </w:endnote>
  <w:endnote w:type="continuationSeparator" w:id="0">
    <w:p w:rsidR="00863C90" w:rsidRDefault="00863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371F" w:rsidRDefault="007D2C25" w:rsidP="007D2C25">
    <w:pPr>
      <w:pStyle w:val="Footer"/>
      <w:tabs>
        <w:tab w:val="clear" w:pos="8640"/>
        <w:tab w:val="right" w:pos="9270"/>
      </w:tabs>
      <w:rPr>
        <w:lang w:val="de-DE"/>
      </w:rPr>
    </w:pPr>
    <w:r>
      <w:rPr>
        <w:sz w:val="18"/>
      </w:rPr>
      <w:t xml:space="preserve">Dr. Ron Licht  </w:t>
    </w:r>
    <w:r>
      <w:rPr>
        <w:noProof/>
        <w:sz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1" o:spid="_x0000_i1105" type="#_x0000_t75" style="width:65.95pt;height:23.6pt;visibility:visible;mso-wrap-style:square">
          <v:imagedata r:id="rId1" o:title="creativecommons"/>
        </v:shape>
      </w:pict>
    </w:r>
    <w:r>
      <w:rPr>
        <w:sz w:val="18"/>
      </w:rPr>
      <w:t xml:space="preserve"> </w:t>
    </w:r>
    <w:r w:rsidR="00DA371F">
      <w:rPr>
        <w:lang w:val="de-DE"/>
      </w:rPr>
      <w:tab/>
      <w:t xml:space="preserve">Answer Key  </w:t>
    </w:r>
    <w:r w:rsidR="00495ECB">
      <w:rPr>
        <w:lang w:val="de-DE"/>
      </w:rPr>
      <w:t>5</w:t>
    </w:r>
    <w:r w:rsidR="00DA371F">
      <w:rPr>
        <w:lang w:val="de-DE"/>
      </w:rPr>
      <w:t xml:space="preserve"> - </w:t>
    </w:r>
    <w:r w:rsidR="00DA371F">
      <w:rPr>
        <w:rStyle w:val="PageNumber"/>
      </w:rPr>
      <w:fldChar w:fldCharType="begin"/>
    </w:r>
    <w:r w:rsidR="00DA371F">
      <w:rPr>
        <w:rStyle w:val="PageNumber"/>
        <w:lang w:val="de-DE"/>
      </w:rPr>
      <w:instrText xml:space="preserve"> PAGE </w:instrText>
    </w:r>
    <w:r w:rsidR="00DA371F">
      <w:rPr>
        <w:rStyle w:val="PageNumber"/>
      </w:rPr>
      <w:fldChar w:fldCharType="separate"/>
    </w:r>
    <w:r>
      <w:rPr>
        <w:rStyle w:val="PageNumber"/>
        <w:noProof/>
        <w:lang w:val="de-DE"/>
      </w:rPr>
      <w:t>1</w:t>
    </w:r>
    <w:r w:rsidR="00DA371F">
      <w:rPr>
        <w:rStyle w:val="PageNumber"/>
      </w:rPr>
      <w:fldChar w:fldCharType="end"/>
    </w:r>
    <w:r w:rsidR="00DA371F">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3C90" w:rsidRDefault="00863C90">
      <w:r>
        <w:separator/>
      </w:r>
    </w:p>
  </w:footnote>
  <w:footnote w:type="continuationSeparator" w:id="0">
    <w:p w:rsidR="00863C90" w:rsidRDefault="00863C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6CA71446"/>
    <w:multiLevelType w:val="hybridMultilevel"/>
    <w:tmpl w:val="73F040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50CF8"/>
    <w:rsid w:val="001158ED"/>
    <w:rsid w:val="00263E09"/>
    <w:rsid w:val="00395001"/>
    <w:rsid w:val="00430BA7"/>
    <w:rsid w:val="00495ECB"/>
    <w:rsid w:val="00642446"/>
    <w:rsid w:val="00695FB4"/>
    <w:rsid w:val="006C6852"/>
    <w:rsid w:val="00747127"/>
    <w:rsid w:val="00775DFC"/>
    <w:rsid w:val="007D2C25"/>
    <w:rsid w:val="007D5768"/>
    <w:rsid w:val="00863C90"/>
    <w:rsid w:val="008964BF"/>
    <w:rsid w:val="008F3CF1"/>
    <w:rsid w:val="00924027"/>
    <w:rsid w:val="009A5B9A"/>
    <w:rsid w:val="009F0DB1"/>
    <w:rsid w:val="00A50CF8"/>
    <w:rsid w:val="00BD43BB"/>
    <w:rsid w:val="00C00478"/>
    <w:rsid w:val="00C231E9"/>
    <w:rsid w:val="00CE448D"/>
    <w:rsid w:val="00D8476A"/>
    <w:rsid w:val="00DA371F"/>
    <w:rsid w:val="00E77E09"/>
    <w:rsid w:val="00F63C81"/>
    <w:rsid w:val="00F73B72"/>
    <w:rsid w:val="00F8448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01"/>
    <o:shapelayout v:ext="edit">
      <o:idmap v:ext="edit" data="1,2,3,4"/>
      <o:rules v:ext="edit">
        <o:r id="V:Rule1" type="arc" idref="#_x0000_s4481"/>
        <o:r id="V:Rule2" type="arc" idref="#_x0000_s4482"/>
        <o:r id="V:Rule3" type="arc" idref="#_x0000_s4729"/>
        <o:r id="V:Rule4" type="arc" idref="#_x0000_s428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576"/>
    </w:pPr>
  </w:style>
  <w:style w:type="paragraph" w:styleId="BodyTextIndent2">
    <w:name w:val="Body Text Indent 2"/>
    <w:basedOn w:val="Normal"/>
    <w:pPr>
      <w:ind w:left="576" w:hanging="576"/>
    </w:pPr>
  </w:style>
  <w:style w:type="paragraph" w:styleId="BodyText">
    <w:name w:val="Body Text"/>
    <w:basedOn w:val="Normal"/>
    <w:rPr>
      <w:sz w:val="20"/>
    </w:r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BD43BB"/>
    <w:rPr>
      <w:rFonts w:ascii="Tahoma" w:hAnsi="Tahoma" w:cs="Tahoma"/>
      <w:sz w:val="16"/>
      <w:szCs w:val="16"/>
    </w:rPr>
  </w:style>
  <w:style w:type="character" w:customStyle="1" w:styleId="BalloonTextChar">
    <w:name w:val="Balloon Text Char"/>
    <w:link w:val="BalloonText"/>
    <w:uiPriority w:val="99"/>
    <w:semiHidden/>
    <w:rsid w:val="00BD43BB"/>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image" Target="media/image7.wmf"/><Relationship Id="rId39" Type="http://schemas.openxmlformats.org/officeDocument/2006/relationships/oleObject" Target="embeddings/oleObject19.bin"/><Relationship Id="rId3" Type="http://schemas.microsoft.com/office/2007/relationships/stylesWithEffects" Target="stylesWithEffects.xml"/><Relationship Id="rId21" Type="http://schemas.openxmlformats.org/officeDocument/2006/relationships/oleObject" Target="embeddings/oleObject10.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5.wmf"/><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8.wmf"/><Relationship Id="rId8" Type="http://schemas.openxmlformats.org/officeDocument/2006/relationships/image" Target="media/image1.png"/><Relationship Id="rId51" Type="http://schemas.openxmlformats.org/officeDocument/2006/relationships/oleObject" Target="embeddings/oleObject25.bin"/></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02</Words>
  <Characters>229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2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5T18:34:00Z</cp:lastPrinted>
  <dcterms:created xsi:type="dcterms:W3CDTF">2011-01-11T17:15:00Z</dcterms:created>
  <dcterms:modified xsi:type="dcterms:W3CDTF">2016-05-05T18:35:00Z</dcterms:modified>
</cp:coreProperties>
</file>